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C2FC65C" w14:textId="77777777" w:rsidR="00306C84" w:rsidRDefault="00024790" w:rsidP="00E00693">
      <w:r w:rsidRPr="00306C84">
        <w:rPr>
          <w:b/>
          <w:noProof/>
        </w:rPr>
        <mc:AlternateContent>
          <mc:Choice Requires="wps">
            <w:drawing>
              <wp:anchor distT="45720" distB="45720" distL="114300" distR="114300" simplePos="0" relativeHeight="251671552" behindDoc="1" locked="0" layoutInCell="1" allowOverlap="1" wp14:anchorId="4A612938" wp14:editId="0C7735EB">
                <wp:simplePos x="0" y="0"/>
                <wp:positionH relativeFrom="column">
                  <wp:posOffset>4102100</wp:posOffset>
                </wp:positionH>
                <wp:positionV relativeFrom="paragraph">
                  <wp:posOffset>0</wp:posOffset>
                </wp:positionV>
                <wp:extent cx="3041650" cy="508000"/>
                <wp:effectExtent l="0" t="0" r="0" b="6350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1650" cy="508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2E6A829" w14:textId="77777777" w:rsidR="00306C84" w:rsidRDefault="00306C84" w:rsidP="00306C84">
                            <w:r>
                              <w:t>Name: _________________________</w:t>
                            </w:r>
                            <w:r>
                              <w:br/>
                              <w:t xml:space="preserve">Date: </w:t>
                            </w:r>
                            <w:r w:rsidR="00846329">
                              <w:t>______</w:t>
                            </w:r>
                            <w:r>
                              <w:t>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A61293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3pt;margin-top:0;width:239.5pt;height:40pt;z-index:-2516449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" filled="f" stroked="f">
                <v:textbox>
                  <w:txbxContent>
                    <w:p w14:paraId="12E6A829" w14:textId="77777777" w:rsidR="00306C84" w:rsidRDefault="00306C84" w:rsidP="00306C84">
                      <w:r>
                        <w:t>Name: _________________________</w:t>
                      </w:r>
                      <w:r>
                        <w:br/>
                        <w:t xml:space="preserve">Date: </w:t>
                      </w:r>
                      <w:r w:rsidR="00846329">
                        <w:t>______</w:t>
                      </w:r>
                      <w:r>
                        <w:t>______________</w:t>
                      </w:r>
                    </w:p>
                  </w:txbxContent>
                </v:textbox>
              </v:shape>
            </w:pict>
          </mc:Fallback>
        </mc:AlternateContent>
      </w:r>
      <w:r w:rsidRPr="00306C84">
        <w:rPr>
          <w:b/>
          <w:noProof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21CA3F32" wp14:editId="66E72319">
                <wp:simplePos x="0" y="0"/>
                <wp:positionH relativeFrom="column">
                  <wp:posOffset>-92710</wp:posOffset>
                </wp:positionH>
                <wp:positionV relativeFrom="paragraph">
                  <wp:posOffset>0</wp:posOffset>
                </wp:positionV>
                <wp:extent cx="2552700" cy="1404620"/>
                <wp:effectExtent l="0" t="0" r="0" b="63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FB4FB08" w14:textId="2FE045EF" w:rsidR="00306C84" w:rsidRDefault="00306C84">
                            <w:r>
                              <w:t>Statistical Reasoning</w:t>
                            </w:r>
                            <w:r w:rsidR="00034276">
                              <w:t xml:space="preserve">- </w:t>
                            </w:r>
                            <w:r>
                              <w:br/>
                              <w:t xml:space="preserve">Unit </w:t>
                            </w:r>
                            <w:r w:rsidR="000F34C7">
                              <w:t>8</w:t>
                            </w:r>
                            <w:r>
                              <w:t xml:space="preserve"> Test: </w:t>
                            </w:r>
                            <w:r w:rsidR="00034276">
                              <w:t xml:space="preserve">Review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1CA3F32" id="_x0000_s1027" type="#_x0000_t202" style="position:absolute;margin-left:-7.3pt;margin-top:0;width:201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" filled="f" stroked="f">
                <v:textbox style="mso-fit-shape-to-text:t">
                  <w:txbxContent>
                    <w:p w14:paraId="1FB4FB08" w14:textId="2FE045EF" w:rsidR="00306C84" w:rsidRDefault="00306C84">
                      <w:r>
                        <w:t>Statistical Reasoning</w:t>
                      </w:r>
                      <w:r w:rsidR="00034276">
                        <w:t xml:space="preserve">- </w:t>
                      </w:r>
                      <w:r>
                        <w:br/>
                        <w:t xml:space="preserve">Unit </w:t>
                      </w:r>
                      <w:r w:rsidR="000F34C7">
                        <w:t>8</w:t>
                      </w:r>
                      <w:r>
                        <w:t xml:space="preserve"> Test: </w:t>
                      </w:r>
                      <w:r w:rsidR="00034276">
                        <w:t xml:space="preserve">Review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D0F233E" w14:textId="77777777" w:rsidR="00306C84" w:rsidRDefault="00306C84" w:rsidP="00E00693"/>
    <w:p w14:paraId="48C7EA59" w14:textId="77777777" w:rsidR="000F34C7" w:rsidRDefault="000F34C7" w:rsidP="00E00693"/>
    <w:p w14:paraId="71DA7E48" w14:textId="4D9748E7" w:rsidR="00034276" w:rsidRPr="00034276" w:rsidRDefault="00034276" w:rsidP="00D202EE">
      <w:pPr>
        <w:ind w:left="360" w:hanging="360"/>
        <w:rPr>
          <w:b/>
          <w:u w:val="single"/>
        </w:rPr>
      </w:pPr>
      <w:r w:rsidRPr="00034276">
        <w:rPr>
          <w:b/>
          <w:u w:val="single"/>
        </w:rPr>
        <w:t>Probabili</w:t>
      </w:r>
      <w:r>
        <w:rPr>
          <w:b/>
          <w:u w:val="single"/>
        </w:rPr>
        <w:t>ty Distributions/Expected Value</w:t>
      </w:r>
    </w:p>
    <w:p w14:paraId="49A0F2B6" w14:textId="77777777" w:rsidR="00034276" w:rsidRDefault="00034276" w:rsidP="00D202EE">
      <w:pPr>
        <w:ind w:left="360" w:hanging="360"/>
      </w:pPr>
    </w:p>
    <w:p w14:paraId="380FCED5" w14:textId="6F82141F" w:rsidR="00D202EE" w:rsidRDefault="00034276" w:rsidP="00D202EE">
      <w:pPr>
        <w:ind w:left="360" w:hanging="360"/>
      </w:pPr>
      <w:r>
        <w:t>1</w:t>
      </w:r>
      <w:r w:rsidR="00D202EE">
        <w:t xml:space="preserve">. </w:t>
      </w:r>
      <w:r w:rsidR="00D202EE">
        <w:tab/>
        <w:t>Consider the following probability model used to describe the size of a cup of coffee purchased at the local Starbucks.</w:t>
      </w:r>
    </w:p>
    <w:tbl>
      <w:tblPr>
        <w:tblW w:w="0" w:type="auto"/>
        <w:tblInd w:w="2587" w:type="dxa"/>
        <w:tblLayout w:type="fixed"/>
        <w:tblLook w:val="0000" w:firstRow="0" w:lastRow="0" w:firstColumn="0" w:lastColumn="0" w:noHBand="0" w:noVBand="0"/>
      </w:tblPr>
      <w:tblGrid>
        <w:gridCol w:w="1150"/>
        <w:gridCol w:w="1020"/>
        <w:gridCol w:w="1020"/>
        <w:gridCol w:w="1020"/>
      </w:tblGrid>
      <w:tr w:rsidR="00D202EE" w14:paraId="104C9370" w14:textId="77777777" w:rsidTr="00AB5106">
        <w:trPr>
          <w:trHeight w:val="255"/>
        </w:trPr>
        <w:tc>
          <w:tcPr>
            <w:tcW w:w="11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517E9320" w14:textId="77777777" w:rsidR="00D202EE" w:rsidRDefault="00D202EE" w:rsidP="00AB5106">
            <w:pPr>
              <w:ind w:left="360" w:hanging="360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Size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FDF12FB" w14:textId="77777777" w:rsidR="00D202EE" w:rsidRDefault="00D202EE" w:rsidP="00AB5106">
            <w:pPr>
              <w:ind w:left="360" w:hanging="360"/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Tall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2BE817A7" w14:textId="77777777" w:rsidR="00D202EE" w:rsidRDefault="00D202EE" w:rsidP="00AB5106">
            <w:pPr>
              <w:ind w:left="360" w:hanging="360"/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Grande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1E02DE0" w14:textId="77777777" w:rsidR="00D202EE" w:rsidRDefault="00D202EE" w:rsidP="00AB5106">
            <w:pPr>
              <w:ind w:left="360" w:hanging="360"/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Vente</w:t>
            </w:r>
          </w:p>
        </w:tc>
      </w:tr>
      <w:tr w:rsidR="00D202EE" w14:paraId="01600A15" w14:textId="77777777" w:rsidTr="00AB5106">
        <w:trPr>
          <w:trHeight w:val="255"/>
        </w:trPr>
        <w:tc>
          <w:tcPr>
            <w:tcW w:w="115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64C0F7D8" w14:textId="77777777" w:rsidR="00D202EE" w:rsidRDefault="00D202EE" w:rsidP="00AB5106">
            <w:pPr>
              <w:ind w:left="360" w:hanging="360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Probability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9F1073D" w14:textId="4C83AB6E" w:rsidR="00D202EE" w:rsidRDefault="00D202EE" w:rsidP="00034276">
            <w:pPr>
              <w:ind w:left="360" w:hanging="360"/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0.</w:t>
            </w:r>
            <w:r w:rsidR="00034276">
              <w:rPr>
                <w:rFonts w:ascii="Arial" w:hAnsi="Arial"/>
                <w:sz w:val="20"/>
              </w:rPr>
              <w:t>4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EAF8CF9" w14:textId="74F989CB" w:rsidR="00D202EE" w:rsidRDefault="00D202EE" w:rsidP="00034276">
            <w:pPr>
              <w:ind w:left="360" w:hanging="360"/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0.</w:t>
            </w:r>
            <w:r w:rsidR="00034276">
              <w:rPr>
                <w:rFonts w:ascii="Arial" w:hAnsi="Arial"/>
                <w:sz w:val="20"/>
              </w:rPr>
              <w:t>5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FBFEFD0" w14:textId="5679599C" w:rsidR="00D202EE" w:rsidRDefault="00D202EE" w:rsidP="00034276">
            <w:pPr>
              <w:ind w:left="360" w:hanging="360"/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0.</w:t>
            </w:r>
            <w:r w:rsidR="00034276">
              <w:rPr>
                <w:rFonts w:ascii="Arial" w:hAnsi="Arial"/>
                <w:sz w:val="20"/>
              </w:rPr>
              <w:t>1</w:t>
            </w:r>
          </w:p>
        </w:tc>
      </w:tr>
    </w:tbl>
    <w:p w14:paraId="5C6F837F" w14:textId="77777777" w:rsidR="00D202EE" w:rsidRDefault="00D202EE" w:rsidP="00D202EE">
      <w:pPr>
        <w:ind w:left="360" w:hanging="360"/>
      </w:pPr>
    </w:p>
    <w:p w14:paraId="3D147DFF" w14:textId="77777777" w:rsidR="00D202EE" w:rsidRDefault="00D202EE" w:rsidP="00D202EE">
      <w:pPr>
        <w:ind w:left="360" w:hanging="360"/>
      </w:pPr>
      <w:r>
        <w:tab/>
        <w:t>To simulate the size of cups of coffee purchased, how would you assign digits to present the three possible outcomes?</w:t>
      </w:r>
    </w:p>
    <w:p w14:paraId="7D1B351D" w14:textId="49B7B41B" w:rsidR="00D202EE" w:rsidRPr="00322A1D" w:rsidRDefault="00D202EE" w:rsidP="00034276">
      <w:pPr>
        <w:ind w:left="360" w:hanging="360"/>
        <w:rPr>
          <w:lang w:val="pt-BR"/>
        </w:rPr>
      </w:pPr>
    </w:p>
    <w:p w14:paraId="17D190F9" w14:textId="77777777" w:rsidR="00D202EE" w:rsidRPr="00322A1D" w:rsidRDefault="00D202EE" w:rsidP="00D202EE">
      <w:pPr>
        <w:rPr>
          <w:lang w:val="pt-BR"/>
        </w:rPr>
      </w:pPr>
    </w:p>
    <w:p w14:paraId="5DB3689D" w14:textId="16B40817" w:rsidR="00D202EE" w:rsidRDefault="00034276" w:rsidP="00D202EE">
      <w:pPr>
        <w:ind w:left="360" w:hanging="360"/>
      </w:pPr>
      <w:r>
        <w:t>2</w:t>
      </w:r>
      <w:r w:rsidR="00D202EE">
        <w:t xml:space="preserve">. </w:t>
      </w:r>
      <w:r w:rsidR="00D202EE">
        <w:tab/>
        <w:t>The following probability model describes the number of credits taken by a randomly selected first-year student at a large state university.</w:t>
      </w:r>
    </w:p>
    <w:tbl>
      <w:tblPr>
        <w:tblW w:w="0" w:type="auto"/>
        <w:tblInd w:w="2077" w:type="dxa"/>
        <w:tblLayout w:type="fixed"/>
        <w:tblLook w:val="0000" w:firstRow="0" w:lastRow="0" w:firstColumn="0" w:lastColumn="0" w:noHBand="0" w:noVBand="0"/>
      </w:tblPr>
      <w:tblGrid>
        <w:gridCol w:w="1150"/>
        <w:gridCol w:w="1020"/>
        <w:gridCol w:w="1020"/>
        <w:gridCol w:w="1020"/>
        <w:gridCol w:w="1020"/>
      </w:tblGrid>
      <w:tr w:rsidR="00D202EE" w14:paraId="48129537" w14:textId="77777777" w:rsidTr="00AB5106">
        <w:trPr>
          <w:trHeight w:val="255"/>
        </w:trPr>
        <w:tc>
          <w:tcPr>
            <w:tcW w:w="11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46C125CD" w14:textId="77777777" w:rsidR="00D202EE" w:rsidRDefault="00D202EE" w:rsidP="00AB5106">
            <w:pPr>
              <w:ind w:left="360" w:hanging="360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Credits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AD41059" w14:textId="0757EF41" w:rsidR="00D202EE" w:rsidRDefault="00D202EE" w:rsidP="00034276">
            <w:pPr>
              <w:ind w:left="360" w:hanging="360"/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1</w:t>
            </w:r>
            <w:r w:rsidR="00034276">
              <w:rPr>
                <w:rFonts w:ascii="Arial" w:hAnsi="Arial"/>
                <w:sz w:val="20"/>
              </w:rPr>
              <w:t>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34840F3C" w14:textId="5E2F2644" w:rsidR="00D202EE" w:rsidRDefault="00D202EE" w:rsidP="00034276">
            <w:pPr>
              <w:ind w:left="360" w:hanging="360"/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1</w:t>
            </w:r>
            <w:r w:rsidR="00034276">
              <w:rPr>
                <w:rFonts w:ascii="Arial" w:hAnsi="Arial"/>
                <w:sz w:val="20"/>
              </w:rPr>
              <w:t>3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9492FA9" w14:textId="12800A36" w:rsidR="00D202EE" w:rsidRDefault="00D202EE" w:rsidP="00034276">
            <w:pPr>
              <w:ind w:left="360" w:hanging="360"/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1</w:t>
            </w:r>
            <w:r w:rsidR="00034276">
              <w:rPr>
                <w:rFonts w:ascii="Arial" w:hAnsi="Arial"/>
                <w:sz w:val="20"/>
              </w:rPr>
              <w:t>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7B64F72" w14:textId="4445D0A5" w:rsidR="00D202EE" w:rsidRDefault="00D202EE" w:rsidP="00034276">
            <w:pPr>
              <w:ind w:left="360" w:hanging="360"/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1</w:t>
            </w:r>
            <w:r w:rsidR="00034276">
              <w:rPr>
                <w:rFonts w:ascii="Arial" w:hAnsi="Arial"/>
                <w:sz w:val="20"/>
              </w:rPr>
              <w:t>5</w:t>
            </w:r>
          </w:p>
        </w:tc>
      </w:tr>
      <w:tr w:rsidR="00D202EE" w14:paraId="492415B8" w14:textId="77777777" w:rsidTr="00AB5106">
        <w:trPr>
          <w:trHeight w:val="255"/>
        </w:trPr>
        <w:tc>
          <w:tcPr>
            <w:tcW w:w="115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0BF33FCB" w14:textId="77777777" w:rsidR="00D202EE" w:rsidRDefault="00D202EE" w:rsidP="00AB5106">
            <w:pPr>
              <w:ind w:left="360" w:hanging="360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Probability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DE2F5F0" w14:textId="5B047DB5" w:rsidR="00D202EE" w:rsidRDefault="00D202EE" w:rsidP="00034276">
            <w:pPr>
              <w:ind w:left="360" w:hanging="360"/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0.</w:t>
            </w:r>
            <w:r w:rsidR="00034276">
              <w:rPr>
                <w:rFonts w:ascii="Arial" w:hAnsi="Arial"/>
                <w:sz w:val="20"/>
              </w:rPr>
              <w:t>15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701AB96" w14:textId="6E3B13CA" w:rsidR="00D202EE" w:rsidRDefault="00D202EE" w:rsidP="00034276">
            <w:pPr>
              <w:ind w:left="360" w:hanging="360"/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0.</w:t>
            </w:r>
            <w:r w:rsidR="00034276">
              <w:rPr>
                <w:rFonts w:ascii="Arial" w:hAnsi="Arial"/>
                <w:sz w:val="20"/>
              </w:rPr>
              <w:t>05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6208A8E" w14:textId="77777777" w:rsidR="00D202EE" w:rsidRDefault="00D202EE" w:rsidP="00AB5106">
            <w:pPr>
              <w:ind w:left="360" w:hanging="360"/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0.20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9706D75" w14:textId="63FFFB3B" w:rsidR="00D202EE" w:rsidRDefault="00D202EE" w:rsidP="00034276">
            <w:pPr>
              <w:ind w:left="360" w:hanging="360"/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0.</w:t>
            </w:r>
            <w:r w:rsidR="00034276">
              <w:rPr>
                <w:rFonts w:ascii="Arial" w:hAnsi="Arial"/>
                <w:sz w:val="20"/>
              </w:rPr>
              <w:t>6</w:t>
            </w:r>
            <w:r>
              <w:rPr>
                <w:rFonts w:ascii="Arial" w:hAnsi="Arial"/>
                <w:sz w:val="20"/>
              </w:rPr>
              <w:t>0</w:t>
            </w:r>
          </w:p>
        </w:tc>
      </w:tr>
    </w:tbl>
    <w:p w14:paraId="528B1563" w14:textId="77777777" w:rsidR="00034276" w:rsidRDefault="00034276" w:rsidP="009F3481">
      <w:pPr>
        <w:ind w:firstLine="360"/>
      </w:pPr>
    </w:p>
    <w:p w14:paraId="0862031F" w14:textId="08D79C12" w:rsidR="00D202EE" w:rsidRDefault="00D202EE" w:rsidP="009F3481">
      <w:pPr>
        <w:ind w:firstLine="360"/>
      </w:pPr>
      <w:r>
        <w:t>What is the expected number of credits taken by a first-year student?</w:t>
      </w:r>
    </w:p>
    <w:p w14:paraId="4155A0BC" w14:textId="77777777" w:rsidR="00034276" w:rsidRDefault="00034276" w:rsidP="00D202EE">
      <w:pPr>
        <w:rPr>
          <w:b/>
        </w:rPr>
      </w:pPr>
    </w:p>
    <w:p w14:paraId="6D467CB8" w14:textId="77777777" w:rsidR="00034276" w:rsidRDefault="00034276" w:rsidP="00034276">
      <w:pPr>
        <w:ind w:left="360" w:hanging="360"/>
        <w:rPr>
          <w:b/>
        </w:rPr>
      </w:pPr>
    </w:p>
    <w:p w14:paraId="061689E3" w14:textId="511958E3" w:rsidR="00034276" w:rsidRDefault="00034276" w:rsidP="00034276">
      <w:pPr>
        <w:ind w:left="360" w:hanging="360"/>
      </w:pPr>
      <w:r>
        <w:t xml:space="preserve">3. </w:t>
      </w:r>
      <w:r>
        <w:t xml:space="preserve"> A store sells old-time assorted candies in four different size boxes, by weight (in ounces).  The following model describes the probability of purchasing each size for a random customer who buys this kind of candy.</w:t>
      </w:r>
    </w:p>
    <w:p w14:paraId="29B46B8F" w14:textId="77777777" w:rsidR="00034276" w:rsidRDefault="00034276" w:rsidP="00034276"/>
    <w:tbl>
      <w:tblPr>
        <w:tblW w:w="0" w:type="auto"/>
        <w:tblInd w:w="2077" w:type="dxa"/>
        <w:tblLayout w:type="fixed"/>
        <w:tblLook w:val="0000" w:firstRow="0" w:lastRow="0" w:firstColumn="0" w:lastColumn="0" w:noHBand="0" w:noVBand="0"/>
      </w:tblPr>
      <w:tblGrid>
        <w:gridCol w:w="1150"/>
        <w:gridCol w:w="1020"/>
        <w:gridCol w:w="1020"/>
        <w:gridCol w:w="1020"/>
        <w:gridCol w:w="1020"/>
      </w:tblGrid>
      <w:tr w:rsidR="00034276" w14:paraId="4E60C7E4" w14:textId="77777777" w:rsidTr="00614D2B">
        <w:trPr>
          <w:trHeight w:val="255"/>
        </w:trPr>
        <w:tc>
          <w:tcPr>
            <w:tcW w:w="11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98F193B" w14:textId="77777777" w:rsidR="00034276" w:rsidRDefault="00034276" w:rsidP="00614D2B">
            <w:pPr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Weight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1C79C76" w14:textId="7B80F98A" w:rsidR="00034276" w:rsidRDefault="00034276" w:rsidP="00034276">
            <w:pPr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1</w:t>
            </w:r>
            <w:r>
              <w:rPr>
                <w:rFonts w:ascii="Arial" w:hAnsi="Arial"/>
                <w:sz w:val="20"/>
              </w:rPr>
              <w:t>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1CA4543" w14:textId="6B0F0556" w:rsidR="00034276" w:rsidRDefault="00034276" w:rsidP="00034276">
            <w:pPr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1</w:t>
            </w:r>
            <w:r>
              <w:rPr>
                <w:rFonts w:ascii="Arial" w:hAnsi="Arial"/>
                <w:sz w:val="20"/>
              </w:rPr>
              <w:t>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7D018D7" w14:textId="37D0451C" w:rsidR="00034276" w:rsidRDefault="00034276" w:rsidP="00034276">
            <w:pPr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1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0555F9E7" w14:textId="57C47E98" w:rsidR="00034276" w:rsidRDefault="00034276" w:rsidP="00034276">
            <w:pPr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24</w:t>
            </w:r>
          </w:p>
        </w:tc>
      </w:tr>
      <w:tr w:rsidR="00034276" w14:paraId="1226152A" w14:textId="77777777" w:rsidTr="00614D2B">
        <w:trPr>
          <w:trHeight w:val="255"/>
        </w:trPr>
        <w:tc>
          <w:tcPr>
            <w:tcW w:w="115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71E15FC6" w14:textId="77777777" w:rsidR="00034276" w:rsidRDefault="00034276" w:rsidP="00614D2B">
            <w:pPr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Probability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E2428FC" w14:textId="77777777" w:rsidR="00034276" w:rsidRDefault="00034276" w:rsidP="00614D2B">
            <w:pPr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0.05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C4547B3" w14:textId="3DFCB312" w:rsidR="00034276" w:rsidRDefault="00034276" w:rsidP="00034276">
            <w:pPr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0.</w:t>
            </w:r>
            <w:r>
              <w:rPr>
                <w:rFonts w:ascii="Arial" w:hAnsi="Arial"/>
                <w:sz w:val="20"/>
              </w:rPr>
              <w:t>5</w:t>
            </w:r>
            <w:r>
              <w:rPr>
                <w:rFonts w:ascii="Arial" w:hAnsi="Arial"/>
                <w:sz w:val="20"/>
              </w:rPr>
              <w:t>5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8DC9D7C" w14:textId="040AE517" w:rsidR="00034276" w:rsidRDefault="00034276" w:rsidP="00034276">
            <w:pPr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0.</w:t>
            </w:r>
            <w:r>
              <w:rPr>
                <w:rFonts w:ascii="Arial" w:hAnsi="Arial"/>
                <w:sz w:val="20"/>
              </w:rPr>
              <w:t>2</w:t>
            </w:r>
            <w:r>
              <w:rPr>
                <w:rFonts w:ascii="Arial" w:hAnsi="Arial"/>
                <w:sz w:val="20"/>
              </w:rPr>
              <w:t>5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1292507A" w14:textId="77777777" w:rsidR="00034276" w:rsidRDefault="00034276" w:rsidP="00614D2B">
            <w:pPr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0.15</w:t>
            </w:r>
          </w:p>
        </w:tc>
      </w:tr>
    </w:tbl>
    <w:p w14:paraId="5A06B29D" w14:textId="77777777" w:rsidR="00034276" w:rsidRDefault="00034276" w:rsidP="00034276"/>
    <w:p w14:paraId="4DFF2061" w14:textId="77777777" w:rsidR="00034276" w:rsidRDefault="00034276" w:rsidP="00034276">
      <w:pPr>
        <w:ind w:left="720" w:hanging="360"/>
      </w:pPr>
      <w:r>
        <w:t xml:space="preserve">(a) </w:t>
      </w:r>
      <w:r>
        <w:tab/>
        <w:t>Find the expected weight of a box of assorted candies purchased at this store.</w:t>
      </w:r>
    </w:p>
    <w:p w14:paraId="4F89FFEE" w14:textId="77777777" w:rsidR="00034276" w:rsidRDefault="00034276" w:rsidP="00034276">
      <w:pPr>
        <w:ind w:left="720" w:hanging="360"/>
      </w:pPr>
    </w:p>
    <w:p w14:paraId="45D55C2B" w14:textId="77777777" w:rsidR="00034276" w:rsidRDefault="00034276" w:rsidP="00034276">
      <w:pPr>
        <w:ind w:left="720" w:hanging="360"/>
      </w:pPr>
      <w:r>
        <w:t xml:space="preserve">(b) </w:t>
      </w:r>
      <w:r>
        <w:tab/>
        <w:t>In the context of the problem, interpret the value you got in part (a).</w:t>
      </w:r>
    </w:p>
    <w:p w14:paraId="137AEE58" w14:textId="77777777" w:rsidR="00034276" w:rsidRDefault="00034276" w:rsidP="00034276">
      <w:pPr>
        <w:ind w:left="720" w:hanging="360"/>
      </w:pPr>
    </w:p>
    <w:p w14:paraId="6E165EE9" w14:textId="77777777" w:rsidR="00034276" w:rsidRDefault="00034276" w:rsidP="00034276">
      <w:pPr>
        <w:ind w:left="720" w:hanging="360"/>
      </w:pPr>
      <w:r>
        <w:t xml:space="preserve">(c) </w:t>
      </w:r>
      <w:r>
        <w:tab/>
        <w:t>What is the probability a randomly selected customer who buys this type of candy purchases a box that weighs more than the expected value?</w:t>
      </w:r>
    </w:p>
    <w:p w14:paraId="6B4412A5" w14:textId="77777777" w:rsidR="00034276" w:rsidRDefault="00034276" w:rsidP="00034276">
      <w:pPr>
        <w:ind w:left="720" w:hanging="360"/>
      </w:pPr>
    </w:p>
    <w:p w14:paraId="7439C992" w14:textId="77777777" w:rsidR="00034276" w:rsidRDefault="00034276" w:rsidP="00034276">
      <w:pPr>
        <w:ind w:left="720" w:hanging="360"/>
      </w:pPr>
    </w:p>
    <w:p w14:paraId="67F6E677" w14:textId="77777777" w:rsidR="00034276" w:rsidRDefault="00034276" w:rsidP="00034276"/>
    <w:p w14:paraId="05F449F6" w14:textId="72716FA0" w:rsidR="00034276" w:rsidRDefault="00EF0C57" w:rsidP="00034276">
      <w:r>
        <w:t>4</w:t>
      </w:r>
      <w:r w:rsidR="00034276">
        <w:t xml:space="preserve">.  Suppose we toss a fair coin </w:t>
      </w:r>
      <w:r>
        <w:t>2</w:t>
      </w:r>
      <w:r w:rsidR="00034276">
        <w:t xml:space="preserve"> times.</w:t>
      </w:r>
    </w:p>
    <w:p w14:paraId="07C616F8" w14:textId="77777777" w:rsidR="00034276" w:rsidRDefault="00034276" w:rsidP="00034276">
      <w:pPr>
        <w:pStyle w:val="ListParagraph"/>
        <w:numPr>
          <w:ilvl w:val="0"/>
          <w:numId w:val="23"/>
        </w:numPr>
      </w:pPr>
      <w:r>
        <w:t xml:space="preserve"> What is are the possible outcomes for this process?</w:t>
      </w:r>
    </w:p>
    <w:p w14:paraId="556BEF33" w14:textId="77777777" w:rsidR="00034276" w:rsidRDefault="00034276" w:rsidP="00034276">
      <w:pPr>
        <w:pStyle w:val="ListParagraph"/>
        <w:numPr>
          <w:ilvl w:val="0"/>
          <w:numId w:val="23"/>
        </w:numPr>
      </w:pPr>
      <w:r>
        <w:t xml:space="preserve"> Suppose we define the random variable </w:t>
      </w:r>
      <w:r w:rsidRPr="000F34C7">
        <w:rPr>
          <w:i/>
        </w:rPr>
        <w:t>Y</w:t>
      </w:r>
      <w:r>
        <w:t xml:space="preserve"> = the number of heads obtained.  Create a probability distribution for Y:</w:t>
      </w:r>
    </w:p>
    <w:tbl>
      <w:tblPr>
        <w:tblW w:w="0" w:type="auto"/>
        <w:tblInd w:w="1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22"/>
        <w:gridCol w:w="864"/>
        <w:gridCol w:w="864"/>
        <w:gridCol w:w="864"/>
        <w:gridCol w:w="271"/>
      </w:tblGrid>
      <w:tr w:rsidR="00034276" w14:paraId="07DBA1EC" w14:textId="77777777" w:rsidTr="00EF0C57">
        <w:tc>
          <w:tcPr>
            <w:tcW w:w="1922" w:type="dxa"/>
          </w:tcPr>
          <w:p w14:paraId="28C45FD4" w14:textId="77777777" w:rsidR="00034276" w:rsidRPr="00BD50FF" w:rsidRDefault="00034276" w:rsidP="00614D2B">
            <w:pPr>
              <w:rPr>
                <w:i/>
              </w:rPr>
            </w:pPr>
            <w:r>
              <w:t xml:space="preserve">Value             </w:t>
            </w:r>
          </w:p>
        </w:tc>
        <w:tc>
          <w:tcPr>
            <w:tcW w:w="864" w:type="dxa"/>
            <w:vAlign w:val="center"/>
          </w:tcPr>
          <w:p w14:paraId="109D1BDD" w14:textId="77777777" w:rsidR="00034276" w:rsidRDefault="00034276" w:rsidP="00614D2B">
            <w:pPr>
              <w:jc w:val="center"/>
            </w:pPr>
          </w:p>
        </w:tc>
        <w:tc>
          <w:tcPr>
            <w:tcW w:w="864" w:type="dxa"/>
            <w:vAlign w:val="center"/>
          </w:tcPr>
          <w:p w14:paraId="7642AA93" w14:textId="77777777" w:rsidR="00034276" w:rsidRDefault="00034276" w:rsidP="00614D2B">
            <w:pPr>
              <w:jc w:val="center"/>
            </w:pPr>
          </w:p>
        </w:tc>
        <w:tc>
          <w:tcPr>
            <w:tcW w:w="864" w:type="dxa"/>
            <w:vAlign w:val="center"/>
          </w:tcPr>
          <w:p w14:paraId="7696B991" w14:textId="77777777" w:rsidR="00034276" w:rsidRDefault="00034276" w:rsidP="00614D2B">
            <w:pPr>
              <w:jc w:val="center"/>
            </w:pPr>
          </w:p>
        </w:tc>
        <w:tc>
          <w:tcPr>
            <w:tcW w:w="271" w:type="dxa"/>
            <w:vAlign w:val="center"/>
          </w:tcPr>
          <w:p w14:paraId="0F59ECBC" w14:textId="77777777" w:rsidR="00034276" w:rsidRDefault="00034276" w:rsidP="00614D2B">
            <w:pPr>
              <w:jc w:val="center"/>
            </w:pPr>
          </w:p>
        </w:tc>
      </w:tr>
      <w:tr w:rsidR="00034276" w14:paraId="0159AB40" w14:textId="77777777" w:rsidTr="00EF0C57">
        <w:tc>
          <w:tcPr>
            <w:tcW w:w="1922" w:type="dxa"/>
          </w:tcPr>
          <w:p w14:paraId="0FDF8200" w14:textId="77777777" w:rsidR="00034276" w:rsidRPr="00F63C8F" w:rsidRDefault="00034276" w:rsidP="00614D2B">
            <w:r>
              <w:t xml:space="preserve">Probability    </w:t>
            </w:r>
          </w:p>
        </w:tc>
        <w:tc>
          <w:tcPr>
            <w:tcW w:w="864" w:type="dxa"/>
            <w:vAlign w:val="center"/>
          </w:tcPr>
          <w:p w14:paraId="0C8AF45F" w14:textId="77777777" w:rsidR="00034276" w:rsidRDefault="00034276" w:rsidP="00614D2B">
            <w:pPr>
              <w:jc w:val="center"/>
            </w:pPr>
          </w:p>
        </w:tc>
        <w:tc>
          <w:tcPr>
            <w:tcW w:w="864" w:type="dxa"/>
            <w:vAlign w:val="center"/>
          </w:tcPr>
          <w:p w14:paraId="49CDA718" w14:textId="77777777" w:rsidR="00034276" w:rsidRDefault="00034276" w:rsidP="00614D2B">
            <w:pPr>
              <w:jc w:val="center"/>
            </w:pPr>
          </w:p>
        </w:tc>
        <w:tc>
          <w:tcPr>
            <w:tcW w:w="864" w:type="dxa"/>
            <w:vAlign w:val="center"/>
          </w:tcPr>
          <w:p w14:paraId="7190219A" w14:textId="77777777" w:rsidR="00034276" w:rsidRDefault="00034276" w:rsidP="00614D2B">
            <w:pPr>
              <w:jc w:val="center"/>
            </w:pPr>
          </w:p>
        </w:tc>
        <w:tc>
          <w:tcPr>
            <w:tcW w:w="271" w:type="dxa"/>
            <w:vAlign w:val="center"/>
          </w:tcPr>
          <w:p w14:paraId="416601A3" w14:textId="77777777" w:rsidR="00034276" w:rsidRDefault="00034276" w:rsidP="00614D2B">
            <w:pPr>
              <w:jc w:val="center"/>
            </w:pPr>
          </w:p>
        </w:tc>
      </w:tr>
    </w:tbl>
    <w:p w14:paraId="680B7257" w14:textId="77777777" w:rsidR="00034276" w:rsidRDefault="00034276" w:rsidP="00034276"/>
    <w:p w14:paraId="1A2E6760" w14:textId="77777777" w:rsidR="00034276" w:rsidRDefault="00034276" w:rsidP="00034276">
      <w:pPr>
        <w:pStyle w:val="ListParagraph"/>
        <w:numPr>
          <w:ilvl w:val="0"/>
          <w:numId w:val="23"/>
        </w:numPr>
      </w:pPr>
      <w:r>
        <w:t xml:space="preserve"> Draw a histogram of the probability distribution</w:t>
      </w:r>
    </w:p>
    <w:p w14:paraId="01407ECF" w14:textId="77777777" w:rsidR="00034276" w:rsidRDefault="00034276" w:rsidP="00034276">
      <w:r>
        <w:tab/>
      </w:r>
      <w:r>
        <w:tab/>
      </w:r>
    </w:p>
    <w:p w14:paraId="224D6FC4" w14:textId="77777777" w:rsidR="00034276" w:rsidRDefault="00034276" w:rsidP="00034276"/>
    <w:p w14:paraId="0FC57E43" w14:textId="77777777" w:rsidR="00034276" w:rsidRDefault="00034276" w:rsidP="00034276"/>
    <w:p w14:paraId="268976F8" w14:textId="77777777" w:rsidR="00034276" w:rsidRDefault="00034276" w:rsidP="00034276"/>
    <w:p w14:paraId="02A5C0C8" w14:textId="77777777" w:rsidR="00034276" w:rsidRDefault="00034276" w:rsidP="00034276"/>
    <w:p w14:paraId="2BE168B9" w14:textId="77777777" w:rsidR="00034276" w:rsidRDefault="00034276" w:rsidP="00034276">
      <w:pPr>
        <w:pStyle w:val="ListParagraph"/>
        <w:numPr>
          <w:ilvl w:val="0"/>
          <w:numId w:val="23"/>
        </w:numPr>
      </w:pPr>
      <w:r>
        <w:t>Find P(1 or more heads) =</w:t>
      </w:r>
    </w:p>
    <w:p w14:paraId="7BFA052C" w14:textId="26300DA1" w:rsidR="00034276" w:rsidRDefault="00EF0C57" w:rsidP="00034276">
      <w:r>
        <w:lastRenderedPageBreak/>
        <w:t>5</w:t>
      </w:r>
      <w:r w:rsidR="00034276">
        <w:t xml:space="preserve">.  An insurance company uses the following probability model to describe, M, the amount of money paid on </w:t>
      </w:r>
    </w:p>
    <w:p w14:paraId="41A56E82" w14:textId="77777777" w:rsidR="00034276" w:rsidRDefault="00034276" w:rsidP="00034276">
      <w:r>
        <w:t xml:space="preserve">        each home policy per year.  Zero dollars indicates the policy owner did not file a claim.</w:t>
      </w:r>
    </w:p>
    <w:tbl>
      <w:tblPr>
        <w:tblW w:w="0" w:type="auto"/>
        <w:tblInd w:w="2197" w:type="dxa"/>
        <w:tblLayout w:type="fixed"/>
        <w:tblLook w:val="0000" w:firstRow="0" w:lastRow="0" w:firstColumn="0" w:lastColumn="0" w:noHBand="0" w:noVBand="0"/>
      </w:tblPr>
      <w:tblGrid>
        <w:gridCol w:w="1331"/>
        <w:gridCol w:w="960"/>
        <w:gridCol w:w="960"/>
        <w:gridCol w:w="960"/>
        <w:gridCol w:w="960"/>
      </w:tblGrid>
      <w:tr w:rsidR="00034276" w14:paraId="52601B25" w14:textId="77777777" w:rsidTr="00614D2B">
        <w:trPr>
          <w:trHeight w:val="255"/>
        </w:trPr>
        <w:tc>
          <w:tcPr>
            <w:tcW w:w="133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14:paraId="028D3F15" w14:textId="77777777" w:rsidR="00034276" w:rsidRDefault="00034276" w:rsidP="00614D2B">
            <w:pPr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Amount ($)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FB9B189" w14:textId="77777777" w:rsidR="00034276" w:rsidRDefault="00034276" w:rsidP="00614D2B">
            <w:pPr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11DCDBB9" w14:textId="455AD967" w:rsidR="00034276" w:rsidRDefault="006C5D55" w:rsidP="006C5D55">
            <w:pPr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7</w:t>
            </w:r>
            <w:r w:rsidR="00034276">
              <w:rPr>
                <w:rFonts w:ascii="Arial" w:hAnsi="Arial"/>
                <w:sz w:val="20"/>
              </w:rPr>
              <w:t>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60E5F17E" w14:textId="77777777" w:rsidR="00034276" w:rsidRDefault="00034276" w:rsidP="00614D2B">
            <w:pPr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10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706E4BD5" w14:textId="0DF96DF4" w:rsidR="00034276" w:rsidRDefault="006C5D55" w:rsidP="006C5D55">
            <w:pPr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2000</w:t>
            </w:r>
          </w:p>
        </w:tc>
      </w:tr>
      <w:tr w:rsidR="00034276" w14:paraId="61362DA5" w14:textId="77777777" w:rsidTr="00614D2B">
        <w:trPr>
          <w:trHeight w:val="255"/>
        </w:trPr>
        <w:tc>
          <w:tcPr>
            <w:tcW w:w="133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bottom"/>
          </w:tcPr>
          <w:p w14:paraId="4BFE4284" w14:textId="77777777" w:rsidR="00034276" w:rsidRDefault="00034276" w:rsidP="00614D2B">
            <w:pPr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Probability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744AA741" w14:textId="77777777" w:rsidR="00034276" w:rsidRDefault="00034276" w:rsidP="00614D2B">
            <w:pPr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0.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6EFF58A1" w14:textId="54BD7843" w:rsidR="00034276" w:rsidRDefault="00034276" w:rsidP="006C5D55">
            <w:pPr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0.</w:t>
            </w:r>
            <w:r w:rsidR="006C5D55">
              <w:rPr>
                <w:rFonts w:ascii="Arial" w:hAnsi="Arial"/>
                <w:sz w:val="20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54F8079B" w14:textId="77777777" w:rsidR="00034276" w:rsidRDefault="00034276" w:rsidP="00614D2B">
            <w:pPr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0.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4A48AD89" w14:textId="0BBCD836" w:rsidR="00034276" w:rsidRDefault="00034276" w:rsidP="006C5D55">
            <w:pPr>
              <w:jc w:val="right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0</w:t>
            </w:r>
            <w:r w:rsidR="006C5D55">
              <w:rPr>
                <w:rFonts w:ascii="Arial" w:hAnsi="Arial"/>
                <w:sz w:val="20"/>
              </w:rPr>
              <w:t>.15</w:t>
            </w:r>
          </w:p>
        </w:tc>
      </w:tr>
    </w:tbl>
    <w:p w14:paraId="7681FAB7" w14:textId="77777777" w:rsidR="00034276" w:rsidRDefault="00034276" w:rsidP="00034276">
      <w:pPr>
        <w:ind w:firstLine="360"/>
      </w:pPr>
    </w:p>
    <w:p w14:paraId="737C2E45" w14:textId="77777777" w:rsidR="00034276" w:rsidRDefault="00034276" w:rsidP="00034276">
      <w:pPr>
        <w:ind w:firstLine="360"/>
      </w:pPr>
      <w:r>
        <w:t xml:space="preserve">(a) </w:t>
      </w:r>
      <w:r>
        <w:tab/>
        <w:t xml:space="preserve">Is this a valid probability distribution? Explain why or why not. </w:t>
      </w:r>
    </w:p>
    <w:p w14:paraId="15FD614C" w14:textId="77777777" w:rsidR="00034276" w:rsidRDefault="00034276" w:rsidP="00034276">
      <w:pPr>
        <w:rPr>
          <w:rFonts w:ascii="Times" w:hAnsi="Times"/>
          <w:szCs w:val="20"/>
        </w:rPr>
      </w:pPr>
    </w:p>
    <w:p w14:paraId="348A708F" w14:textId="77777777" w:rsidR="00034276" w:rsidRDefault="00034276" w:rsidP="00034276">
      <w:pPr>
        <w:ind w:firstLine="360"/>
      </w:pPr>
      <w:r>
        <w:t xml:space="preserve">(b) Sketch a histogram that displays the probability distribution of M. </w:t>
      </w:r>
    </w:p>
    <w:p w14:paraId="3E0CF085" w14:textId="77777777" w:rsidR="00034276" w:rsidRDefault="00034276" w:rsidP="00034276">
      <w:pPr>
        <w:ind w:left="360" w:firstLine="720"/>
      </w:pPr>
    </w:p>
    <w:p w14:paraId="4BEB45D2" w14:textId="77777777" w:rsidR="00034276" w:rsidRDefault="00034276" w:rsidP="00034276">
      <w:pPr>
        <w:ind w:left="360" w:firstLine="720"/>
      </w:pPr>
    </w:p>
    <w:p w14:paraId="1BE25917" w14:textId="7AE60B74" w:rsidR="00034276" w:rsidRDefault="00034276" w:rsidP="00034276">
      <w:pPr>
        <w:ind w:firstLine="360"/>
      </w:pPr>
      <w:r>
        <w:t xml:space="preserve">(c) </w:t>
      </w:r>
      <w:r>
        <w:tab/>
        <w:t xml:space="preserve">Calculate </w:t>
      </w:r>
      <w:r w:rsidR="006C5D55" w:rsidRPr="00BE1C28">
        <w:rPr>
          <w:position w:val="-10"/>
        </w:rPr>
        <w:object w:dxaOrig="1240" w:dyaOrig="320" w14:anchorId="32C336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62pt;height:15.7pt" o:ole="">
            <v:imagedata r:id="rId7" o:title=""/>
          </v:shape>
          <o:OLEObject Type="Embed" ProgID="Equation.DSMT4" ShapeID="_x0000_i1040" DrawAspect="Content" ObjectID="_1604731150" r:id="rId8"/>
        </w:object>
      </w:r>
      <w:r>
        <w:t xml:space="preserve">.  </w:t>
      </w:r>
    </w:p>
    <w:p w14:paraId="55808BFD" w14:textId="77777777" w:rsidR="00034276" w:rsidRDefault="00034276" w:rsidP="00034276"/>
    <w:p w14:paraId="3F87516F" w14:textId="77777777" w:rsidR="00034276" w:rsidRDefault="00034276" w:rsidP="00034276">
      <w:pPr>
        <w:ind w:firstLine="360"/>
      </w:pPr>
      <w:r>
        <w:t xml:space="preserve">(d) Find the expected value of M and explain what it tells you. </w:t>
      </w:r>
    </w:p>
    <w:p w14:paraId="454BF813" w14:textId="77777777" w:rsidR="00034276" w:rsidRDefault="00034276" w:rsidP="00034276"/>
    <w:p w14:paraId="0E78C832" w14:textId="77777777" w:rsidR="00034276" w:rsidRDefault="00034276" w:rsidP="00034276"/>
    <w:p w14:paraId="729EFA8E" w14:textId="77777777" w:rsidR="00034276" w:rsidRDefault="00034276" w:rsidP="00034276"/>
    <w:p w14:paraId="57FF0E06" w14:textId="7E7905DC" w:rsidR="00034276" w:rsidRDefault="00034276" w:rsidP="00034276">
      <w:r>
        <w:t>6.  A box contains t</w:t>
      </w:r>
      <w:r w:rsidR="006C5D55">
        <w:t>wenty</w:t>
      </w:r>
      <w:r>
        <w:t xml:space="preserve"> $1 bills, </w:t>
      </w:r>
      <w:r w:rsidR="006C5D55">
        <w:t>ten</w:t>
      </w:r>
      <w:r>
        <w:t xml:space="preserve"> $2 bills, </w:t>
      </w:r>
      <w:r w:rsidR="006C5D55">
        <w:t>five</w:t>
      </w:r>
      <w:r>
        <w:t xml:space="preserve"> $5 bills, </w:t>
      </w:r>
      <w:r w:rsidR="006C5D55">
        <w:t>three</w:t>
      </w:r>
      <w:r>
        <w:t xml:space="preserve"> $10 bill, and one $100 bill. You get to select </w:t>
      </w:r>
    </w:p>
    <w:p w14:paraId="6EC9E082" w14:textId="77777777" w:rsidR="00034276" w:rsidRDefault="00034276" w:rsidP="00034276">
      <w:r>
        <w:t xml:space="preserve">       one bill from the box and note its value.  Let x = the $ amount drawn </w:t>
      </w:r>
    </w:p>
    <w:p w14:paraId="51B6BD62" w14:textId="77777777" w:rsidR="00034276" w:rsidRDefault="00034276" w:rsidP="00034276"/>
    <w:p w14:paraId="6A8C30A4" w14:textId="77777777" w:rsidR="00034276" w:rsidRDefault="00034276" w:rsidP="00034276">
      <w:pPr>
        <w:pStyle w:val="ListParagraph"/>
        <w:numPr>
          <w:ilvl w:val="0"/>
          <w:numId w:val="25"/>
        </w:numPr>
      </w:pPr>
      <w:r>
        <w:t xml:space="preserve"> Construct a probability distribution for this data.</w:t>
      </w:r>
    </w:p>
    <w:tbl>
      <w:tblPr>
        <w:tblW w:w="0" w:type="auto"/>
        <w:tblInd w:w="1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22"/>
        <w:gridCol w:w="864"/>
        <w:gridCol w:w="864"/>
        <w:gridCol w:w="864"/>
        <w:gridCol w:w="864"/>
        <w:gridCol w:w="864"/>
      </w:tblGrid>
      <w:tr w:rsidR="00034276" w14:paraId="267B15D8" w14:textId="77777777" w:rsidTr="00614D2B">
        <w:tc>
          <w:tcPr>
            <w:tcW w:w="1922" w:type="dxa"/>
          </w:tcPr>
          <w:p w14:paraId="1F32EDD4" w14:textId="77777777" w:rsidR="00034276" w:rsidRPr="00BD50FF" w:rsidRDefault="00034276" w:rsidP="00614D2B">
            <w:pPr>
              <w:rPr>
                <w:i/>
              </w:rPr>
            </w:pPr>
            <w:r>
              <w:t xml:space="preserve">Value             </w:t>
            </w:r>
          </w:p>
        </w:tc>
        <w:tc>
          <w:tcPr>
            <w:tcW w:w="864" w:type="dxa"/>
            <w:vAlign w:val="center"/>
          </w:tcPr>
          <w:p w14:paraId="7FDAA738" w14:textId="77777777" w:rsidR="00034276" w:rsidRDefault="00034276" w:rsidP="00614D2B">
            <w:pPr>
              <w:jc w:val="center"/>
            </w:pPr>
          </w:p>
        </w:tc>
        <w:tc>
          <w:tcPr>
            <w:tcW w:w="864" w:type="dxa"/>
            <w:vAlign w:val="center"/>
          </w:tcPr>
          <w:p w14:paraId="024DFAF2" w14:textId="77777777" w:rsidR="00034276" w:rsidRDefault="00034276" w:rsidP="00614D2B">
            <w:pPr>
              <w:jc w:val="center"/>
            </w:pPr>
          </w:p>
        </w:tc>
        <w:tc>
          <w:tcPr>
            <w:tcW w:w="864" w:type="dxa"/>
            <w:vAlign w:val="center"/>
          </w:tcPr>
          <w:p w14:paraId="04A0C31A" w14:textId="77777777" w:rsidR="00034276" w:rsidRDefault="00034276" w:rsidP="00614D2B">
            <w:pPr>
              <w:jc w:val="center"/>
            </w:pPr>
          </w:p>
        </w:tc>
        <w:tc>
          <w:tcPr>
            <w:tcW w:w="864" w:type="dxa"/>
            <w:vAlign w:val="center"/>
          </w:tcPr>
          <w:p w14:paraId="26695DDE" w14:textId="77777777" w:rsidR="00034276" w:rsidRDefault="00034276" w:rsidP="00614D2B">
            <w:pPr>
              <w:jc w:val="center"/>
            </w:pPr>
          </w:p>
        </w:tc>
        <w:tc>
          <w:tcPr>
            <w:tcW w:w="864" w:type="dxa"/>
          </w:tcPr>
          <w:p w14:paraId="3342D892" w14:textId="77777777" w:rsidR="00034276" w:rsidRDefault="00034276" w:rsidP="00614D2B">
            <w:pPr>
              <w:jc w:val="center"/>
            </w:pPr>
          </w:p>
        </w:tc>
      </w:tr>
      <w:tr w:rsidR="00034276" w14:paraId="25527DA0" w14:textId="77777777" w:rsidTr="00614D2B">
        <w:tc>
          <w:tcPr>
            <w:tcW w:w="1922" w:type="dxa"/>
          </w:tcPr>
          <w:p w14:paraId="5B01D586" w14:textId="77777777" w:rsidR="00034276" w:rsidRPr="00F63C8F" w:rsidRDefault="00034276" w:rsidP="00614D2B">
            <w:r>
              <w:t xml:space="preserve">Probability    </w:t>
            </w:r>
          </w:p>
        </w:tc>
        <w:tc>
          <w:tcPr>
            <w:tcW w:w="864" w:type="dxa"/>
            <w:vAlign w:val="center"/>
          </w:tcPr>
          <w:p w14:paraId="706953E6" w14:textId="77777777" w:rsidR="00034276" w:rsidRDefault="00034276" w:rsidP="00614D2B">
            <w:pPr>
              <w:jc w:val="center"/>
            </w:pPr>
          </w:p>
        </w:tc>
        <w:tc>
          <w:tcPr>
            <w:tcW w:w="864" w:type="dxa"/>
            <w:vAlign w:val="center"/>
          </w:tcPr>
          <w:p w14:paraId="13C49B63" w14:textId="77777777" w:rsidR="00034276" w:rsidRDefault="00034276" w:rsidP="00614D2B">
            <w:pPr>
              <w:jc w:val="center"/>
            </w:pPr>
          </w:p>
        </w:tc>
        <w:tc>
          <w:tcPr>
            <w:tcW w:w="864" w:type="dxa"/>
            <w:vAlign w:val="center"/>
          </w:tcPr>
          <w:p w14:paraId="7889F01D" w14:textId="77777777" w:rsidR="00034276" w:rsidRDefault="00034276" w:rsidP="00614D2B">
            <w:pPr>
              <w:jc w:val="center"/>
            </w:pPr>
          </w:p>
        </w:tc>
        <w:tc>
          <w:tcPr>
            <w:tcW w:w="864" w:type="dxa"/>
            <w:vAlign w:val="center"/>
          </w:tcPr>
          <w:p w14:paraId="5ECD8FDB" w14:textId="77777777" w:rsidR="00034276" w:rsidRDefault="00034276" w:rsidP="00614D2B">
            <w:pPr>
              <w:jc w:val="center"/>
            </w:pPr>
          </w:p>
        </w:tc>
        <w:tc>
          <w:tcPr>
            <w:tcW w:w="864" w:type="dxa"/>
          </w:tcPr>
          <w:p w14:paraId="0F14A033" w14:textId="77777777" w:rsidR="00034276" w:rsidRDefault="00034276" w:rsidP="00614D2B">
            <w:pPr>
              <w:jc w:val="center"/>
            </w:pPr>
          </w:p>
        </w:tc>
      </w:tr>
    </w:tbl>
    <w:p w14:paraId="68AA2655" w14:textId="77777777" w:rsidR="00034276" w:rsidRDefault="00034276" w:rsidP="00034276"/>
    <w:p w14:paraId="628D8875" w14:textId="77777777" w:rsidR="00034276" w:rsidRDefault="00034276" w:rsidP="00034276">
      <w:pPr>
        <w:ind w:firstLine="720"/>
      </w:pPr>
      <w:r>
        <w:t>(b)  Find the expected value.</w:t>
      </w:r>
    </w:p>
    <w:p w14:paraId="6AB8DAD3" w14:textId="77777777" w:rsidR="00034276" w:rsidRDefault="00034276" w:rsidP="00034276"/>
    <w:p w14:paraId="50AFC730" w14:textId="77777777" w:rsidR="00034276" w:rsidRDefault="00034276" w:rsidP="00034276"/>
    <w:p w14:paraId="027963EB" w14:textId="77777777" w:rsidR="00034276" w:rsidRDefault="00034276" w:rsidP="00034276"/>
    <w:p w14:paraId="2F5FFFAB" w14:textId="7E7CDD49" w:rsidR="00034276" w:rsidRDefault="00034276" w:rsidP="00D202EE">
      <w:pPr>
        <w:rPr>
          <w:b/>
        </w:rPr>
      </w:pPr>
    </w:p>
    <w:p w14:paraId="17424650" w14:textId="0B1883EE" w:rsidR="00034276" w:rsidRDefault="00034276" w:rsidP="00D202EE">
      <w:pPr>
        <w:rPr>
          <w:b/>
        </w:rPr>
      </w:pPr>
    </w:p>
    <w:p w14:paraId="468A00ED" w14:textId="25FDC839" w:rsidR="00034276" w:rsidRDefault="00034276" w:rsidP="00D202EE">
      <w:pPr>
        <w:rPr>
          <w:b/>
        </w:rPr>
      </w:pPr>
    </w:p>
    <w:p w14:paraId="13F70C8D" w14:textId="684FAD09" w:rsidR="00034276" w:rsidRDefault="006C5D55" w:rsidP="00D202EE">
      <w:pPr>
        <w:rPr>
          <w:b/>
        </w:rPr>
      </w:pPr>
      <w:r>
        <w:rPr>
          <w:b/>
          <w:u w:val="single"/>
        </w:rPr>
        <w:t>Z-scores/Normal Distribution</w:t>
      </w:r>
    </w:p>
    <w:p w14:paraId="6E522D9D" w14:textId="77777777" w:rsidR="006C5D55" w:rsidRDefault="006C5D55" w:rsidP="006C5D55">
      <w:r>
        <w:t>A normal distribution has a mean = 75 and a standard deviaton = 10.</w:t>
      </w:r>
    </w:p>
    <w:p w14:paraId="10160BB3" w14:textId="5D437773" w:rsidR="006C5D55" w:rsidRPr="006C5D55" w:rsidRDefault="006C5D55" w:rsidP="00422CE6">
      <w:pPr>
        <w:pStyle w:val="ListParagraph"/>
        <w:numPr>
          <w:ilvl w:val="0"/>
          <w:numId w:val="26"/>
        </w:numPr>
        <w:spacing w:line="276" w:lineRule="auto"/>
        <w:contextualSpacing/>
        <w:rPr>
          <w:szCs w:val="24"/>
        </w:rPr>
      </w:pPr>
      <w:r w:rsidRPr="00973CF2">
        <w:rPr>
          <w:position w:val="-10"/>
          <w:szCs w:val="24"/>
        </w:rPr>
        <w:object w:dxaOrig="999" w:dyaOrig="320" w14:anchorId="19991A77">
          <v:shape id="_x0000_i1041" type="#_x0000_t75" style="width:50pt;height:15.5pt" o:ole="">
            <v:imagedata r:id="rId9" o:title=""/>
          </v:shape>
          <o:OLEObject Type="Embed" ProgID="Equation.DSMT4" ShapeID="_x0000_i1041" DrawAspect="Content" ObjectID="_1604731151" r:id="rId10"/>
        </w:object>
      </w:r>
      <w:r w:rsidRPr="006C5D55">
        <w:rPr>
          <w:szCs w:val="24"/>
        </w:rPr>
        <w:tab/>
      </w:r>
      <w:r w:rsidRPr="006C5D55">
        <w:rPr>
          <w:szCs w:val="24"/>
        </w:rPr>
        <w:tab/>
      </w:r>
      <w:r w:rsidRPr="006C5D55">
        <w:rPr>
          <w:szCs w:val="24"/>
        </w:rPr>
        <w:t xml:space="preserve">2. </w:t>
      </w:r>
      <w:r w:rsidRPr="00973CF2">
        <w:rPr>
          <w:position w:val="-10"/>
          <w:szCs w:val="24"/>
        </w:rPr>
        <w:object w:dxaOrig="999" w:dyaOrig="320" w14:anchorId="21990247">
          <v:shape id="_x0000_i1054" type="#_x0000_t75" style="width:50pt;height:15.5pt" o:ole="">
            <v:imagedata r:id="rId11" o:title=""/>
          </v:shape>
          <o:OLEObject Type="Embed" ProgID="Equation.DSMT4" ShapeID="_x0000_i1054" DrawAspect="Content" ObjectID="_1604731152" r:id="rId12"/>
        </w:object>
      </w:r>
      <w:r w:rsidRPr="006C5D55">
        <w:rPr>
          <w:szCs w:val="24"/>
        </w:rPr>
        <w:tab/>
      </w:r>
      <w:r w:rsidRPr="006C5D55">
        <w:rPr>
          <w:szCs w:val="24"/>
        </w:rPr>
        <w:tab/>
      </w:r>
      <w:r w:rsidRPr="006C5D55">
        <w:rPr>
          <w:szCs w:val="24"/>
        </w:rPr>
        <w:t xml:space="preserve">3. </w:t>
      </w:r>
      <w:r w:rsidRPr="00973CF2">
        <w:rPr>
          <w:position w:val="-10"/>
          <w:szCs w:val="24"/>
        </w:rPr>
        <w:object w:dxaOrig="1460" w:dyaOrig="320" w14:anchorId="05F9165E">
          <v:shape id="_x0000_i1043" type="#_x0000_t75" style="width:73pt;height:15.5pt" o:ole="">
            <v:imagedata r:id="rId13" o:title=""/>
          </v:shape>
          <o:OLEObject Type="Embed" ProgID="Equation.DSMT4" ShapeID="_x0000_i1043" DrawAspect="Content" ObjectID="_1604731153" r:id="rId14"/>
        </w:object>
      </w:r>
      <w:r w:rsidRPr="006C5D55">
        <w:rPr>
          <w:szCs w:val="24"/>
        </w:rPr>
        <w:tab/>
      </w:r>
      <w:r>
        <w:rPr>
          <w:szCs w:val="24"/>
        </w:rPr>
        <w:tab/>
        <w:t xml:space="preserve">4. </w:t>
      </w:r>
      <w:r w:rsidRPr="00973CF2">
        <w:rPr>
          <w:position w:val="-10"/>
          <w:szCs w:val="24"/>
        </w:rPr>
        <w:object w:dxaOrig="999" w:dyaOrig="320" w14:anchorId="3FDBCCF2">
          <v:shape id="_x0000_i1044" type="#_x0000_t75" style="width:50pt;height:15.5pt" o:ole="">
            <v:imagedata r:id="rId15" o:title=""/>
          </v:shape>
          <o:OLEObject Type="Embed" ProgID="Equation.DSMT4" ShapeID="_x0000_i1044" DrawAspect="Content" ObjectID="_1604731154" r:id="rId16"/>
        </w:object>
      </w:r>
    </w:p>
    <w:p w14:paraId="38CB838E" w14:textId="77777777" w:rsidR="006C5D55" w:rsidRPr="00973CF2" w:rsidRDefault="006C5D55" w:rsidP="006C5D55">
      <w:pPr>
        <w:pStyle w:val="ListParagraph"/>
        <w:rPr>
          <w:szCs w:val="24"/>
        </w:rPr>
      </w:pPr>
    </w:p>
    <w:p w14:paraId="242964D1" w14:textId="77777777" w:rsidR="006C5D55" w:rsidRDefault="006C5D55" w:rsidP="006C5D55">
      <w:pPr>
        <w:spacing w:line="276" w:lineRule="auto"/>
        <w:contextualSpacing/>
        <w:rPr>
          <w:position w:val="-10"/>
        </w:rPr>
      </w:pPr>
    </w:p>
    <w:p w14:paraId="7282BAE5" w14:textId="3AC38966" w:rsidR="006C5D55" w:rsidRPr="006C5D55" w:rsidRDefault="006C5D55" w:rsidP="006C5D55">
      <w:pPr>
        <w:pStyle w:val="ListParagraph"/>
        <w:numPr>
          <w:ilvl w:val="0"/>
          <w:numId w:val="26"/>
        </w:numPr>
        <w:spacing w:line="276" w:lineRule="auto"/>
        <w:contextualSpacing/>
      </w:pPr>
      <w:r w:rsidRPr="006C5D55">
        <w:rPr>
          <w:position w:val="-10"/>
        </w:rPr>
        <w:t>A sample of n=100 is collected and yields a mean = 60 and a standard deviation = 10. What score must a person have to be in the top 15%.</w:t>
      </w:r>
    </w:p>
    <w:p w14:paraId="1C48DB01" w14:textId="77777777" w:rsidR="006C5D55" w:rsidRDefault="006C5D55" w:rsidP="006C5D55"/>
    <w:p w14:paraId="320679ED" w14:textId="77777777" w:rsidR="006C5D55" w:rsidRDefault="006C5D55" w:rsidP="006C5D55"/>
    <w:p w14:paraId="3D80344B" w14:textId="0C1A666C" w:rsidR="006C5D55" w:rsidRDefault="006C5D55" w:rsidP="006C5D55">
      <w:pPr>
        <w:pStyle w:val="ListParagraph"/>
        <w:numPr>
          <w:ilvl w:val="0"/>
          <w:numId w:val="26"/>
        </w:numPr>
      </w:pPr>
      <w:r>
        <w:t>For a given population of high school seniors, the SAT in math has a mean score of 500 with a standard deviation of 100.  The SAT scores are normally distributed.  What is the probability that a randomly selected high school senior’s score on the math part of the SAT will be:</w:t>
      </w:r>
    </w:p>
    <w:p w14:paraId="7A62E7C0" w14:textId="018DC410" w:rsidR="006C5D55" w:rsidRPr="00503ACC" w:rsidRDefault="006C5D55" w:rsidP="006C5D55">
      <w:pPr>
        <w:pStyle w:val="ListParagraph"/>
        <w:numPr>
          <w:ilvl w:val="0"/>
          <w:numId w:val="28"/>
        </w:numPr>
        <w:spacing w:line="276" w:lineRule="auto"/>
        <w:contextualSpacing/>
        <w:rPr>
          <w:szCs w:val="24"/>
        </w:rPr>
      </w:pPr>
      <w:r w:rsidRPr="00503ACC">
        <w:rPr>
          <w:szCs w:val="24"/>
        </w:rPr>
        <w:t>More than 675?</w:t>
      </w:r>
    </w:p>
    <w:p w14:paraId="3F61AE08" w14:textId="77777777" w:rsidR="006C5D55" w:rsidRDefault="006C5D55" w:rsidP="006C5D55">
      <w:pPr>
        <w:pStyle w:val="ListParagraph"/>
        <w:numPr>
          <w:ilvl w:val="0"/>
          <w:numId w:val="28"/>
        </w:numPr>
        <w:spacing w:line="276" w:lineRule="auto"/>
        <w:contextualSpacing/>
        <w:rPr>
          <w:szCs w:val="24"/>
        </w:rPr>
      </w:pPr>
      <w:r>
        <w:rPr>
          <w:szCs w:val="24"/>
        </w:rPr>
        <w:t>Less than 450?</w:t>
      </w:r>
    </w:p>
    <w:p w14:paraId="215E375C" w14:textId="77777777" w:rsidR="006C5D55" w:rsidRDefault="006C5D55" w:rsidP="006C5D55">
      <w:pPr>
        <w:pStyle w:val="ListParagraph"/>
        <w:numPr>
          <w:ilvl w:val="0"/>
          <w:numId w:val="28"/>
        </w:numPr>
        <w:spacing w:line="276" w:lineRule="auto"/>
        <w:contextualSpacing/>
        <w:rPr>
          <w:szCs w:val="24"/>
        </w:rPr>
      </w:pPr>
      <w:r>
        <w:rPr>
          <w:szCs w:val="24"/>
        </w:rPr>
        <w:t>Between 450 and 675?</w:t>
      </w:r>
    </w:p>
    <w:p w14:paraId="23472283" w14:textId="77777777" w:rsidR="006C5D55" w:rsidRPr="00AF7821" w:rsidRDefault="006C5D55" w:rsidP="006C5D55">
      <w:pPr>
        <w:pStyle w:val="ListParagraph"/>
        <w:numPr>
          <w:ilvl w:val="0"/>
          <w:numId w:val="28"/>
        </w:numPr>
        <w:spacing w:line="276" w:lineRule="auto"/>
        <w:contextualSpacing/>
        <w:rPr>
          <w:szCs w:val="24"/>
        </w:rPr>
      </w:pPr>
      <w:r w:rsidRPr="00AF7821">
        <w:rPr>
          <w:szCs w:val="24"/>
        </w:rPr>
        <w:t>Suppose we randomly selected 40 senior’s.  What is the probability that the scores will be greater than 550?</w:t>
      </w:r>
    </w:p>
    <w:p w14:paraId="5C6A041D" w14:textId="097396F3" w:rsidR="006C5D55" w:rsidRDefault="006C5D55" w:rsidP="00D202EE">
      <w:pPr>
        <w:rPr>
          <w:b/>
        </w:rPr>
      </w:pPr>
    </w:p>
    <w:p w14:paraId="3272A439" w14:textId="77777777" w:rsidR="006C5D55" w:rsidRDefault="006C5D55" w:rsidP="00D202EE">
      <w:pPr>
        <w:rPr>
          <w:b/>
        </w:rPr>
      </w:pPr>
    </w:p>
    <w:p w14:paraId="4BD9BBE4" w14:textId="77777777" w:rsidR="00034276" w:rsidRDefault="00034276" w:rsidP="00D202EE">
      <w:pPr>
        <w:rPr>
          <w:b/>
        </w:rPr>
      </w:pPr>
    </w:p>
    <w:p w14:paraId="32B42BB2" w14:textId="1269FFAB" w:rsidR="00D202EE" w:rsidRPr="00034276" w:rsidRDefault="00034276" w:rsidP="00D202EE">
      <w:pPr>
        <w:rPr>
          <w:b/>
          <w:u w:val="single"/>
        </w:rPr>
      </w:pPr>
      <w:r w:rsidRPr="00034276">
        <w:rPr>
          <w:b/>
          <w:u w:val="single"/>
        </w:rPr>
        <w:t>Counting Principle/Permutations</w:t>
      </w:r>
    </w:p>
    <w:p w14:paraId="44FD0B6E" w14:textId="1738253B" w:rsidR="009F3481" w:rsidRDefault="009F3481" w:rsidP="006C5D55">
      <w:pPr>
        <w:pStyle w:val="ListParagraph"/>
        <w:numPr>
          <w:ilvl w:val="0"/>
          <w:numId w:val="29"/>
        </w:numPr>
      </w:pPr>
      <w:r>
        <w:t>As a caterer you are planning a dinner and have a choice of 8 appetizers, 5 entrees and 6 desserts to choose from. How many different menus are possible?</w:t>
      </w:r>
    </w:p>
    <w:p w14:paraId="3AAC448B" w14:textId="77777777" w:rsidR="009F3481" w:rsidRDefault="009F3481" w:rsidP="009F3481">
      <w:pPr>
        <w:ind w:left="360" w:hanging="360"/>
      </w:pPr>
    </w:p>
    <w:p w14:paraId="7DCE4A34" w14:textId="77777777" w:rsidR="00366765" w:rsidRDefault="00366765" w:rsidP="009F3481">
      <w:pPr>
        <w:ind w:left="360" w:hanging="360"/>
      </w:pPr>
    </w:p>
    <w:p w14:paraId="6E01B88E" w14:textId="0272643D" w:rsidR="009F3481" w:rsidRDefault="009F3481" w:rsidP="006C5D55">
      <w:pPr>
        <w:pStyle w:val="ListParagraph"/>
        <w:numPr>
          <w:ilvl w:val="0"/>
          <w:numId w:val="29"/>
        </w:numPr>
      </w:pPr>
      <w:r>
        <w:t>A license plate consists of two letters followed by four digits, how many different license plates are possible if vowels cannot be used, letters can be repeated but numbers cannot?</w:t>
      </w:r>
    </w:p>
    <w:p w14:paraId="53120F9A" w14:textId="77777777" w:rsidR="009F3481" w:rsidRDefault="009F3481" w:rsidP="009F3481">
      <w:pPr>
        <w:ind w:left="360" w:hanging="360"/>
      </w:pPr>
    </w:p>
    <w:p w14:paraId="76ED7610" w14:textId="77777777" w:rsidR="00366765" w:rsidRDefault="00366765" w:rsidP="009F3481">
      <w:pPr>
        <w:ind w:left="360" w:hanging="360"/>
      </w:pPr>
    </w:p>
    <w:p w14:paraId="0ED72BF7" w14:textId="58923F90" w:rsidR="009F3481" w:rsidRDefault="009F3481" w:rsidP="006C5D55">
      <w:pPr>
        <w:pStyle w:val="ListParagraph"/>
        <w:numPr>
          <w:ilvl w:val="0"/>
          <w:numId w:val="29"/>
        </w:numPr>
      </w:pPr>
      <w:r>
        <w:t>If there are 10 people in a group, in how many ways can a group of 4 be chosen to form a committee?</w:t>
      </w:r>
    </w:p>
    <w:p w14:paraId="6FBE68C9" w14:textId="77777777" w:rsidR="009F3481" w:rsidRDefault="009F3481" w:rsidP="009F3481">
      <w:pPr>
        <w:ind w:left="360" w:hanging="360"/>
      </w:pPr>
    </w:p>
    <w:p w14:paraId="76C6E0DA" w14:textId="77777777" w:rsidR="00366765" w:rsidRDefault="00366765" w:rsidP="009F3481">
      <w:pPr>
        <w:ind w:left="360" w:hanging="360"/>
      </w:pPr>
    </w:p>
    <w:p w14:paraId="46ACF285" w14:textId="0D25534B" w:rsidR="009F3481" w:rsidRDefault="009F3481" w:rsidP="006C5D55">
      <w:pPr>
        <w:pStyle w:val="ListParagraph"/>
        <w:numPr>
          <w:ilvl w:val="0"/>
          <w:numId w:val="29"/>
        </w:numPr>
      </w:pPr>
      <w:r>
        <w:t>If 12 jurors are to be selected from a pool of 15 candidates available, how many different juries are  possible?</w:t>
      </w:r>
    </w:p>
    <w:p w14:paraId="73E0C4BC" w14:textId="77777777" w:rsidR="009F3481" w:rsidRDefault="009F3481" w:rsidP="009F3481">
      <w:pPr>
        <w:ind w:left="360" w:hanging="360"/>
      </w:pPr>
    </w:p>
    <w:p w14:paraId="10E85A22" w14:textId="77777777" w:rsidR="00366765" w:rsidRDefault="00366765" w:rsidP="009F3481">
      <w:pPr>
        <w:ind w:left="360" w:hanging="360"/>
      </w:pPr>
    </w:p>
    <w:p w14:paraId="3CD68B51" w14:textId="7CEEE5C9" w:rsidR="009F3481" w:rsidRDefault="009F3481" w:rsidP="006C5D55">
      <w:pPr>
        <w:pStyle w:val="ListParagraph"/>
        <w:numPr>
          <w:ilvl w:val="0"/>
          <w:numId w:val="29"/>
        </w:numPr>
      </w:pPr>
      <w:r>
        <w:t>Eight people are running for the school board. The person with the highest number of votes is the chair of the board, the second highest will be vice-chair, and the third highest vote-getter will serve as the secretary. In how many ways can the positions be filled?</w:t>
      </w:r>
    </w:p>
    <w:p w14:paraId="0DAB686A" w14:textId="77777777" w:rsidR="009F3481" w:rsidRDefault="009F3481" w:rsidP="009F3481">
      <w:pPr>
        <w:ind w:left="360" w:hanging="360"/>
      </w:pPr>
    </w:p>
    <w:p w14:paraId="03D150A6" w14:textId="77777777" w:rsidR="00366765" w:rsidRDefault="00366765" w:rsidP="009F3481">
      <w:pPr>
        <w:ind w:left="360" w:hanging="360"/>
      </w:pPr>
    </w:p>
    <w:p w14:paraId="100FB53E" w14:textId="328D3642" w:rsidR="005372B5" w:rsidRDefault="005372B5" w:rsidP="006C5D55">
      <w:pPr>
        <w:pStyle w:val="ListParagraph"/>
        <w:numPr>
          <w:ilvl w:val="0"/>
          <w:numId w:val="29"/>
        </w:numPr>
        <w:contextualSpacing/>
      </w:pPr>
      <w:r w:rsidRPr="005372B5">
        <w:t>A license plate consists of:  letter, letter, letter, number, number.  How many different license plates can be created (assuming you can have repeated letters and numbers)?</w:t>
      </w:r>
    </w:p>
    <w:p w14:paraId="45A8C332" w14:textId="77777777" w:rsidR="005372B5" w:rsidRDefault="005372B5" w:rsidP="005372B5">
      <w:pPr>
        <w:ind w:left="720" w:hanging="720"/>
        <w:contextualSpacing/>
      </w:pPr>
    </w:p>
    <w:p w14:paraId="76552D6D" w14:textId="77777777" w:rsidR="00366765" w:rsidRDefault="00366765" w:rsidP="005372B5">
      <w:pPr>
        <w:ind w:left="720" w:hanging="720"/>
        <w:contextualSpacing/>
      </w:pPr>
    </w:p>
    <w:p w14:paraId="3CBCADC0" w14:textId="142A21C3" w:rsidR="005372B5" w:rsidRDefault="009F3481" w:rsidP="006C5D55">
      <w:pPr>
        <w:pStyle w:val="ListParagraph"/>
        <w:numPr>
          <w:ilvl w:val="0"/>
          <w:numId w:val="29"/>
        </w:numPr>
        <w:contextualSpacing/>
      </w:pPr>
      <w:r>
        <w:t xml:space="preserve"> </w:t>
      </w:r>
      <w:r w:rsidR="005372B5">
        <w:t xml:space="preserve">How many license plates are possible with the sequence: 1 letter - 2 numbers-3 letters, if vowels can’t be used and numbers can’t be repeated but letters can be repeated? </w:t>
      </w:r>
    </w:p>
    <w:p w14:paraId="2D628208" w14:textId="77777777" w:rsidR="005372B5" w:rsidRDefault="005372B5" w:rsidP="005372B5">
      <w:pPr>
        <w:ind w:left="720" w:hanging="720"/>
        <w:contextualSpacing/>
      </w:pPr>
    </w:p>
    <w:p w14:paraId="37233A3C" w14:textId="77777777" w:rsidR="00366765" w:rsidRPr="005372B5" w:rsidRDefault="00366765" w:rsidP="005372B5">
      <w:pPr>
        <w:ind w:left="720" w:hanging="720"/>
        <w:contextualSpacing/>
      </w:pPr>
    </w:p>
    <w:p w14:paraId="5D7DD4A8" w14:textId="2C995EA0" w:rsidR="005372B5" w:rsidRPr="005372B5" w:rsidRDefault="005372B5" w:rsidP="006C5D55">
      <w:pPr>
        <w:pStyle w:val="ListParagraph"/>
        <w:numPr>
          <w:ilvl w:val="0"/>
          <w:numId w:val="29"/>
        </w:numPr>
        <w:contextualSpacing/>
      </w:pPr>
      <w:r w:rsidRPr="005372B5">
        <w:t>If there are 7 people running in a race, how many different ways can first place, second place, and third place medals be awarded?</w:t>
      </w:r>
    </w:p>
    <w:p w14:paraId="3F540819" w14:textId="77777777" w:rsidR="005372B5" w:rsidRDefault="005372B5" w:rsidP="005372B5">
      <w:pPr>
        <w:ind w:left="720" w:hanging="720"/>
        <w:contextualSpacing/>
      </w:pPr>
    </w:p>
    <w:p w14:paraId="15C78379" w14:textId="77777777" w:rsidR="00366765" w:rsidRPr="005372B5" w:rsidRDefault="00366765" w:rsidP="005372B5">
      <w:pPr>
        <w:ind w:left="720" w:hanging="720"/>
        <w:contextualSpacing/>
      </w:pPr>
    </w:p>
    <w:p w14:paraId="220B6B03" w14:textId="7028D219" w:rsidR="005372B5" w:rsidRPr="005372B5" w:rsidRDefault="005372B5" w:rsidP="006C5D55">
      <w:pPr>
        <w:pStyle w:val="ListParagraph"/>
        <w:numPr>
          <w:ilvl w:val="0"/>
          <w:numId w:val="29"/>
        </w:numPr>
        <w:contextualSpacing/>
      </w:pPr>
      <w:r w:rsidRPr="005372B5">
        <w:t>How many ways can a committee of 3 be chosen from a group of 20?</w:t>
      </w:r>
      <w:r w:rsidRPr="005372B5">
        <w:tab/>
      </w:r>
    </w:p>
    <w:p w14:paraId="2B151274" w14:textId="77777777" w:rsidR="005372B5" w:rsidRDefault="005372B5" w:rsidP="005372B5">
      <w:pPr>
        <w:ind w:left="720" w:hanging="720"/>
        <w:contextualSpacing/>
      </w:pPr>
    </w:p>
    <w:p w14:paraId="6271C71A" w14:textId="77777777" w:rsidR="00366765" w:rsidRPr="005372B5" w:rsidRDefault="00366765" w:rsidP="005372B5">
      <w:pPr>
        <w:ind w:left="720" w:hanging="720"/>
        <w:contextualSpacing/>
      </w:pPr>
    </w:p>
    <w:p w14:paraId="41F01DEA" w14:textId="0B981453" w:rsidR="005372B5" w:rsidRPr="005372B5" w:rsidRDefault="005372B5" w:rsidP="006C5D55">
      <w:pPr>
        <w:pStyle w:val="ListParagraph"/>
        <w:numPr>
          <w:ilvl w:val="0"/>
          <w:numId w:val="29"/>
        </w:numPr>
        <w:contextualSpacing/>
      </w:pPr>
      <w:r w:rsidRPr="005372B5">
        <w:t xml:space="preserve"> Determine how many ways a president, vice-president, and treasurer can be chosen from a math club that has 7 members.</w:t>
      </w:r>
    </w:p>
    <w:p w14:paraId="33B8824F" w14:textId="77777777" w:rsidR="005372B5" w:rsidRDefault="005372B5" w:rsidP="005372B5">
      <w:pPr>
        <w:ind w:left="720" w:hanging="720"/>
        <w:contextualSpacing/>
      </w:pPr>
    </w:p>
    <w:p w14:paraId="486BE48B" w14:textId="77777777" w:rsidR="00366765" w:rsidRPr="005372B5" w:rsidRDefault="00366765" w:rsidP="005372B5">
      <w:pPr>
        <w:ind w:left="720" w:hanging="720"/>
        <w:contextualSpacing/>
      </w:pPr>
    </w:p>
    <w:p w14:paraId="6E2B8C26" w14:textId="175F1A59" w:rsidR="005372B5" w:rsidRPr="005372B5" w:rsidRDefault="005372B5" w:rsidP="006C5D55">
      <w:pPr>
        <w:pStyle w:val="ListParagraph"/>
        <w:numPr>
          <w:ilvl w:val="0"/>
          <w:numId w:val="29"/>
        </w:numPr>
        <w:contextualSpacing/>
      </w:pPr>
      <w:r w:rsidRPr="005372B5">
        <w:t xml:space="preserve"> You are eating dinner at a restaurant.  The restaurant offers 6 appetizers, 12 main dishes, 6 side orders, and 8 desserts.  If you order one of each of those, how many different dinners can you order?</w:t>
      </w:r>
    </w:p>
    <w:p w14:paraId="17AC7DFA" w14:textId="77777777" w:rsidR="005372B5" w:rsidRDefault="005372B5" w:rsidP="005372B5">
      <w:pPr>
        <w:ind w:left="720" w:hanging="720"/>
        <w:contextualSpacing/>
      </w:pPr>
    </w:p>
    <w:p w14:paraId="4F699026" w14:textId="77777777" w:rsidR="00366765" w:rsidRPr="005372B5" w:rsidRDefault="00366765" w:rsidP="005372B5">
      <w:pPr>
        <w:ind w:left="720" w:hanging="720"/>
        <w:contextualSpacing/>
      </w:pPr>
    </w:p>
    <w:p w14:paraId="732BE808" w14:textId="0E609A63" w:rsidR="005372B5" w:rsidRPr="005372B5" w:rsidRDefault="005372B5" w:rsidP="00034276">
      <w:pPr>
        <w:ind w:left="720" w:hanging="720"/>
        <w:contextualSpacing/>
      </w:pPr>
      <w:bookmarkStart w:id="0" w:name="_GoBack"/>
      <w:bookmarkEnd w:id="0"/>
    </w:p>
    <w:sectPr w:rsidR="005372B5" w:rsidRPr="005372B5" w:rsidSect="00024790">
      <w:footerReference w:type="default" r:id="rId17"/>
      <w:pgSz w:w="12240" w:h="15840"/>
      <w:pgMar w:top="360" w:right="720" w:bottom="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69F260C" w14:textId="77777777" w:rsidR="00207F49" w:rsidRDefault="00207F49" w:rsidP="00FC7843">
      <w:r>
        <w:separator/>
      </w:r>
    </w:p>
  </w:endnote>
  <w:endnote w:type="continuationSeparator" w:id="0">
    <w:p w14:paraId="52839551" w14:textId="77777777" w:rsidR="00207F49" w:rsidRDefault="00207F49" w:rsidP="00FC784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hicago">
    <w:altName w:val="Arial"/>
    <w:charset w:val="00"/>
    <w:family w:val="auto"/>
    <w:pitch w:val="variable"/>
    <w:sig w:usb0="03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03EF0F6" w14:textId="77777777" w:rsidR="00D4587A" w:rsidRDefault="00D4587A">
    <w:pPr>
      <w:pStyle w:val="Footer"/>
    </w:pPr>
  </w:p>
  <w:p w14:paraId="19AEF273" w14:textId="77777777" w:rsidR="00D4587A" w:rsidRDefault="00D458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797DA86" w14:textId="77777777" w:rsidR="00207F49" w:rsidRDefault="00207F49" w:rsidP="00FC7843">
      <w:r>
        <w:separator/>
      </w:r>
    </w:p>
  </w:footnote>
  <w:footnote w:type="continuationSeparator" w:id="0">
    <w:p w14:paraId="47A74216" w14:textId="77777777" w:rsidR="00207F49" w:rsidRDefault="00207F49" w:rsidP="00FC784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A19BF"/>
    <w:multiLevelType w:val="hybridMultilevel"/>
    <w:tmpl w:val="FA205C4A"/>
    <w:lvl w:ilvl="0" w:tplc="0409000F">
      <w:start w:val="3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A162F4"/>
    <w:multiLevelType w:val="hybridMultilevel"/>
    <w:tmpl w:val="73DEAB58"/>
    <w:lvl w:ilvl="0" w:tplc="2830227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AF8071B"/>
    <w:multiLevelType w:val="hybridMultilevel"/>
    <w:tmpl w:val="D6B0C0F0"/>
    <w:lvl w:ilvl="0" w:tplc="11A2EA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2E4980"/>
    <w:multiLevelType w:val="hybridMultilevel"/>
    <w:tmpl w:val="AF7A81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297C37"/>
    <w:multiLevelType w:val="hybridMultilevel"/>
    <w:tmpl w:val="AC7242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sz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4534C4"/>
    <w:multiLevelType w:val="hybridMultilevel"/>
    <w:tmpl w:val="08060E6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7497CB0"/>
    <w:multiLevelType w:val="hybridMultilevel"/>
    <w:tmpl w:val="956A97B6"/>
    <w:lvl w:ilvl="0" w:tplc="B4EC656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8077E27"/>
    <w:multiLevelType w:val="hybridMultilevel"/>
    <w:tmpl w:val="923A34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2D33A6"/>
    <w:multiLevelType w:val="hybridMultilevel"/>
    <w:tmpl w:val="4D9A82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4142CF"/>
    <w:multiLevelType w:val="hybridMultilevel"/>
    <w:tmpl w:val="535C77F6"/>
    <w:lvl w:ilvl="0" w:tplc="C1963FF0">
      <w:start w:val="22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0" w15:restartNumberingAfterBreak="0">
    <w:nsid w:val="32620F73"/>
    <w:multiLevelType w:val="hybridMultilevel"/>
    <w:tmpl w:val="8306DB42"/>
    <w:lvl w:ilvl="0" w:tplc="BDDC1118">
      <w:start w:val="1"/>
      <w:numFmt w:val="lowerLetter"/>
      <w:lvlText w:val="%1.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4AC7849"/>
    <w:multiLevelType w:val="hybridMultilevel"/>
    <w:tmpl w:val="49DC07A2"/>
    <w:lvl w:ilvl="0" w:tplc="483ED3C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6A64C91"/>
    <w:multiLevelType w:val="hybridMultilevel"/>
    <w:tmpl w:val="B560B916"/>
    <w:lvl w:ilvl="0" w:tplc="44AE261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39BA5D2B"/>
    <w:multiLevelType w:val="hybridMultilevel"/>
    <w:tmpl w:val="18A82C0C"/>
    <w:lvl w:ilvl="0" w:tplc="56545868">
      <w:start w:val="1"/>
      <w:numFmt w:val="lowerLetter"/>
      <w:lvlText w:val="(%1)"/>
      <w:lvlJc w:val="left"/>
      <w:pPr>
        <w:ind w:left="975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69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41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13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85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57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29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01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735" w:hanging="180"/>
      </w:pPr>
      <w:rPr>
        <w:rFonts w:cs="Times New Roman"/>
      </w:rPr>
    </w:lvl>
  </w:abstractNum>
  <w:abstractNum w:abstractNumId="14" w15:restartNumberingAfterBreak="0">
    <w:nsid w:val="3B585AB4"/>
    <w:multiLevelType w:val="hybridMultilevel"/>
    <w:tmpl w:val="899A7B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0069B6"/>
    <w:multiLevelType w:val="hybridMultilevel"/>
    <w:tmpl w:val="7E24A2C0"/>
    <w:lvl w:ilvl="0" w:tplc="9FCA9F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1BA4BF4"/>
    <w:multiLevelType w:val="hybridMultilevel"/>
    <w:tmpl w:val="AD7AB7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2876569"/>
    <w:multiLevelType w:val="hybridMultilevel"/>
    <w:tmpl w:val="00E0029C"/>
    <w:lvl w:ilvl="0" w:tplc="D9A6420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ED912D1"/>
    <w:multiLevelType w:val="hybridMultilevel"/>
    <w:tmpl w:val="7B005296"/>
    <w:lvl w:ilvl="0" w:tplc="DB667DF4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9" w15:restartNumberingAfterBreak="0">
    <w:nsid w:val="56012703"/>
    <w:multiLevelType w:val="hybridMultilevel"/>
    <w:tmpl w:val="86EC8084"/>
    <w:lvl w:ilvl="0" w:tplc="FC029D0C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0" w15:restartNumberingAfterBreak="0">
    <w:nsid w:val="577D24C3"/>
    <w:multiLevelType w:val="hybridMultilevel"/>
    <w:tmpl w:val="97E251BC"/>
    <w:lvl w:ilvl="0" w:tplc="FEC46ECA">
      <w:start w:val="1"/>
      <w:numFmt w:val="lowerLetter"/>
      <w:lvlText w:val="%1."/>
      <w:lvlJc w:val="left"/>
      <w:pPr>
        <w:ind w:left="152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43" w:hanging="360"/>
      </w:pPr>
    </w:lvl>
    <w:lvl w:ilvl="2" w:tplc="0409001B" w:tentative="1">
      <w:start w:val="1"/>
      <w:numFmt w:val="lowerRoman"/>
      <w:lvlText w:val="%3."/>
      <w:lvlJc w:val="right"/>
      <w:pPr>
        <w:ind w:left="2963" w:hanging="180"/>
      </w:pPr>
    </w:lvl>
    <w:lvl w:ilvl="3" w:tplc="0409000F" w:tentative="1">
      <w:start w:val="1"/>
      <w:numFmt w:val="decimal"/>
      <w:lvlText w:val="%4."/>
      <w:lvlJc w:val="left"/>
      <w:pPr>
        <w:ind w:left="3683" w:hanging="360"/>
      </w:pPr>
    </w:lvl>
    <w:lvl w:ilvl="4" w:tplc="04090019" w:tentative="1">
      <w:start w:val="1"/>
      <w:numFmt w:val="lowerLetter"/>
      <w:lvlText w:val="%5."/>
      <w:lvlJc w:val="left"/>
      <w:pPr>
        <w:ind w:left="4403" w:hanging="360"/>
      </w:pPr>
    </w:lvl>
    <w:lvl w:ilvl="5" w:tplc="0409001B" w:tentative="1">
      <w:start w:val="1"/>
      <w:numFmt w:val="lowerRoman"/>
      <w:lvlText w:val="%6."/>
      <w:lvlJc w:val="right"/>
      <w:pPr>
        <w:ind w:left="5123" w:hanging="180"/>
      </w:pPr>
    </w:lvl>
    <w:lvl w:ilvl="6" w:tplc="0409000F" w:tentative="1">
      <w:start w:val="1"/>
      <w:numFmt w:val="decimal"/>
      <w:lvlText w:val="%7."/>
      <w:lvlJc w:val="left"/>
      <w:pPr>
        <w:ind w:left="5843" w:hanging="360"/>
      </w:pPr>
    </w:lvl>
    <w:lvl w:ilvl="7" w:tplc="04090019" w:tentative="1">
      <w:start w:val="1"/>
      <w:numFmt w:val="lowerLetter"/>
      <w:lvlText w:val="%8."/>
      <w:lvlJc w:val="left"/>
      <w:pPr>
        <w:ind w:left="6563" w:hanging="360"/>
      </w:pPr>
    </w:lvl>
    <w:lvl w:ilvl="8" w:tplc="0409001B" w:tentative="1">
      <w:start w:val="1"/>
      <w:numFmt w:val="lowerRoman"/>
      <w:lvlText w:val="%9."/>
      <w:lvlJc w:val="right"/>
      <w:pPr>
        <w:ind w:left="7283" w:hanging="180"/>
      </w:pPr>
    </w:lvl>
  </w:abstractNum>
  <w:abstractNum w:abstractNumId="21" w15:restartNumberingAfterBreak="0">
    <w:nsid w:val="5B2326B9"/>
    <w:multiLevelType w:val="hybridMultilevel"/>
    <w:tmpl w:val="9BBC218E"/>
    <w:lvl w:ilvl="0" w:tplc="0409000F">
      <w:start w:val="2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CD102D9"/>
    <w:multiLevelType w:val="hybridMultilevel"/>
    <w:tmpl w:val="5DCA99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FAD457C"/>
    <w:multiLevelType w:val="hybridMultilevel"/>
    <w:tmpl w:val="F92243F2"/>
    <w:lvl w:ilvl="0" w:tplc="B16AD96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FF8700B"/>
    <w:multiLevelType w:val="hybridMultilevel"/>
    <w:tmpl w:val="D47058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2465C29"/>
    <w:multiLevelType w:val="hybridMultilevel"/>
    <w:tmpl w:val="06EE1838"/>
    <w:lvl w:ilvl="0" w:tplc="9CA2719C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 w15:restartNumberingAfterBreak="0">
    <w:nsid w:val="68D21D77"/>
    <w:multiLevelType w:val="hybridMultilevel"/>
    <w:tmpl w:val="EB385ADA"/>
    <w:lvl w:ilvl="0" w:tplc="FE688A52">
      <w:start w:val="1"/>
      <w:numFmt w:val="lowerLetter"/>
      <w:lvlText w:val="(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7" w15:restartNumberingAfterBreak="0">
    <w:nsid w:val="7C0810E1"/>
    <w:multiLevelType w:val="hybridMultilevel"/>
    <w:tmpl w:val="D7069EA4"/>
    <w:lvl w:ilvl="0" w:tplc="0AB8A768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7FD60968"/>
    <w:multiLevelType w:val="hybridMultilevel"/>
    <w:tmpl w:val="0C72D5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0"/>
  </w:num>
  <w:num w:numId="4">
    <w:abstractNumId w:val="20"/>
  </w:num>
  <w:num w:numId="5">
    <w:abstractNumId w:val="1"/>
  </w:num>
  <w:num w:numId="6">
    <w:abstractNumId w:val="14"/>
  </w:num>
  <w:num w:numId="7">
    <w:abstractNumId w:val="15"/>
  </w:num>
  <w:num w:numId="8">
    <w:abstractNumId w:val="7"/>
  </w:num>
  <w:num w:numId="9">
    <w:abstractNumId w:val="5"/>
  </w:num>
  <w:num w:numId="10">
    <w:abstractNumId w:val="0"/>
  </w:num>
  <w:num w:numId="11">
    <w:abstractNumId w:val="21"/>
  </w:num>
  <w:num w:numId="12">
    <w:abstractNumId w:val="25"/>
  </w:num>
  <w:num w:numId="13">
    <w:abstractNumId w:val="22"/>
  </w:num>
  <w:num w:numId="14">
    <w:abstractNumId w:val="28"/>
  </w:num>
  <w:num w:numId="15">
    <w:abstractNumId w:val="16"/>
  </w:num>
  <w:num w:numId="16">
    <w:abstractNumId w:val="19"/>
  </w:num>
  <w:num w:numId="17">
    <w:abstractNumId w:val="26"/>
  </w:num>
  <w:num w:numId="18">
    <w:abstractNumId w:val="13"/>
  </w:num>
  <w:num w:numId="19">
    <w:abstractNumId w:val="18"/>
  </w:num>
  <w:num w:numId="20">
    <w:abstractNumId w:val="11"/>
  </w:num>
  <w:num w:numId="21">
    <w:abstractNumId w:val="23"/>
  </w:num>
  <w:num w:numId="22">
    <w:abstractNumId w:val="9"/>
  </w:num>
  <w:num w:numId="23">
    <w:abstractNumId w:val="6"/>
  </w:num>
  <w:num w:numId="24">
    <w:abstractNumId w:val="17"/>
  </w:num>
  <w:num w:numId="25">
    <w:abstractNumId w:val="27"/>
  </w:num>
  <w:num w:numId="26">
    <w:abstractNumId w:val="3"/>
  </w:num>
  <w:num w:numId="27">
    <w:abstractNumId w:val="8"/>
  </w:num>
  <w:num w:numId="28">
    <w:abstractNumId w:val="12"/>
  </w:num>
  <w:num w:numId="29">
    <w:abstractNumId w:val="24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582B"/>
    <w:rsid w:val="0000418B"/>
    <w:rsid w:val="00005E1A"/>
    <w:rsid w:val="00010642"/>
    <w:rsid w:val="0001424D"/>
    <w:rsid w:val="000219FC"/>
    <w:rsid w:val="00024790"/>
    <w:rsid w:val="00030AE0"/>
    <w:rsid w:val="00030FED"/>
    <w:rsid w:val="00032FCB"/>
    <w:rsid w:val="00034276"/>
    <w:rsid w:val="00046060"/>
    <w:rsid w:val="000471C6"/>
    <w:rsid w:val="000555E9"/>
    <w:rsid w:val="000611BD"/>
    <w:rsid w:val="00071546"/>
    <w:rsid w:val="00075C40"/>
    <w:rsid w:val="00083D88"/>
    <w:rsid w:val="000B4A00"/>
    <w:rsid w:val="000B4E8C"/>
    <w:rsid w:val="000C6E51"/>
    <w:rsid w:val="000D2486"/>
    <w:rsid w:val="000D5606"/>
    <w:rsid w:val="000F34C7"/>
    <w:rsid w:val="00102A52"/>
    <w:rsid w:val="00104960"/>
    <w:rsid w:val="00112956"/>
    <w:rsid w:val="00112B3A"/>
    <w:rsid w:val="00125CA5"/>
    <w:rsid w:val="00133859"/>
    <w:rsid w:val="00134A67"/>
    <w:rsid w:val="00144A4F"/>
    <w:rsid w:val="00144AC4"/>
    <w:rsid w:val="001609FF"/>
    <w:rsid w:val="001778CC"/>
    <w:rsid w:val="00190CBC"/>
    <w:rsid w:val="0019227F"/>
    <w:rsid w:val="00192938"/>
    <w:rsid w:val="001A61A5"/>
    <w:rsid w:val="001B237D"/>
    <w:rsid w:val="001C56E5"/>
    <w:rsid w:val="001C578D"/>
    <w:rsid w:val="001D32CB"/>
    <w:rsid w:val="001D3AB2"/>
    <w:rsid w:val="001E68D0"/>
    <w:rsid w:val="001F6D6A"/>
    <w:rsid w:val="00207F49"/>
    <w:rsid w:val="00215400"/>
    <w:rsid w:val="002215DA"/>
    <w:rsid w:val="00226BF7"/>
    <w:rsid w:val="0024594D"/>
    <w:rsid w:val="0026341F"/>
    <w:rsid w:val="00272E0B"/>
    <w:rsid w:val="002777CC"/>
    <w:rsid w:val="002800AC"/>
    <w:rsid w:val="002831E4"/>
    <w:rsid w:val="0029276F"/>
    <w:rsid w:val="002B03B4"/>
    <w:rsid w:val="002B5F5C"/>
    <w:rsid w:val="002C1755"/>
    <w:rsid w:val="002C598B"/>
    <w:rsid w:val="002E25DC"/>
    <w:rsid w:val="002E27FC"/>
    <w:rsid w:val="002E6D8F"/>
    <w:rsid w:val="002E7419"/>
    <w:rsid w:val="002F1EC5"/>
    <w:rsid w:val="002F3985"/>
    <w:rsid w:val="0030214A"/>
    <w:rsid w:val="00306C84"/>
    <w:rsid w:val="00313DE1"/>
    <w:rsid w:val="00322E72"/>
    <w:rsid w:val="00326542"/>
    <w:rsid w:val="00336F11"/>
    <w:rsid w:val="00342FB1"/>
    <w:rsid w:val="0034470A"/>
    <w:rsid w:val="003466DC"/>
    <w:rsid w:val="0036132C"/>
    <w:rsid w:val="00366765"/>
    <w:rsid w:val="00377F01"/>
    <w:rsid w:val="00390B10"/>
    <w:rsid w:val="00394767"/>
    <w:rsid w:val="003B2A74"/>
    <w:rsid w:val="003B5AF4"/>
    <w:rsid w:val="003C0B06"/>
    <w:rsid w:val="003C2D71"/>
    <w:rsid w:val="003C4100"/>
    <w:rsid w:val="003C6F9E"/>
    <w:rsid w:val="003E733D"/>
    <w:rsid w:val="003F23AC"/>
    <w:rsid w:val="003F2E51"/>
    <w:rsid w:val="003F51BD"/>
    <w:rsid w:val="004119F6"/>
    <w:rsid w:val="00426D41"/>
    <w:rsid w:val="00430A24"/>
    <w:rsid w:val="00435AA1"/>
    <w:rsid w:val="004363C3"/>
    <w:rsid w:val="00451553"/>
    <w:rsid w:val="00452DBF"/>
    <w:rsid w:val="00461010"/>
    <w:rsid w:val="004615F8"/>
    <w:rsid w:val="0047213F"/>
    <w:rsid w:val="00491F5B"/>
    <w:rsid w:val="00493A50"/>
    <w:rsid w:val="004A3B4C"/>
    <w:rsid w:val="004B61B5"/>
    <w:rsid w:val="004D2670"/>
    <w:rsid w:val="004E1C6D"/>
    <w:rsid w:val="004F2637"/>
    <w:rsid w:val="004F426F"/>
    <w:rsid w:val="004F6585"/>
    <w:rsid w:val="005042DF"/>
    <w:rsid w:val="00513B8C"/>
    <w:rsid w:val="0052025D"/>
    <w:rsid w:val="005307AE"/>
    <w:rsid w:val="00534A31"/>
    <w:rsid w:val="005372B5"/>
    <w:rsid w:val="0054300B"/>
    <w:rsid w:val="0055022E"/>
    <w:rsid w:val="005515B8"/>
    <w:rsid w:val="00562FE0"/>
    <w:rsid w:val="00564F74"/>
    <w:rsid w:val="00572492"/>
    <w:rsid w:val="00587A9B"/>
    <w:rsid w:val="005B3AA5"/>
    <w:rsid w:val="005C6CEE"/>
    <w:rsid w:val="005D22F3"/>
    <w:rsid w:val="005D553A"/>
    <w:rsid w:val="005E4848"/>
    <w:rsid w:val="005F2846"/>
    <w:rsid w:val="00605997"/>
    <w:rsid w:val="00617FE1"/>
    <w:rsid w:val="00627532"/>
    <w:rsid w:val="00630B0B"/>
    <w:rsid w:val="006538A5"/>
    <w:rsid w:val="006578AA"/>
    <w:rsid w:val="00661EF3"/>
    <w:rsid w:val="00672B92"/>
    <w:rsid w:val="0067720C"/>
    <w:rsid w:val="006800B0"/>
    <w:rsid w:val="006A12A9"/>
    <w:rsid w:val="006B131D"/>
    <w:rsid w:val="006B1CCA"/>
    <w:rsid w:val="006B5CE4"/>
    <w:rsid w:val="006C5D55"/>
    <w:rsid w:val="006D0B7F"/>
    <w:rsid w:val="006D308A"/>
    <w:rsid w:val="007003D3"/>
    <w:rsid w:val="0070134B"/>
    <w:rsid w:val="0070660B"/>
    <w:rsid w:val="00710F78"/>
    <w:rsid w:val="00720A8E"/>
    <w:rsid w:val="0072562B"/>
    <w:rsid w:val="00733A02"/>
    <w:rsid w:val="00734D01"/>
    <w:rsid w:val="00746A88"/>
    <w:rsid w:val="007471CB"/>
    <w:rsid w:val="00750A87"/>
    <w:rsid w:val="007539BB"/>
    <w:rsid w:val="00773F0F"/>
    <w:rsid w:val="00796B24"/>
    <w:rsid w:val="007B5939"/>
    <w:rsid w:val="007C1E5C"/>
    <w:rsid w:val="007C3041"/>
    <w:rsid w:val="007C65FA"/>
    <w:rsid w:val="007D503F"/>
    <w:rsid w:val="007E276F"/>
    <w:rsid w:val="007F6721"/>
    <w:rsid w:val="00813C80"/>
    <w:rsid w:val="00826AC5"/>
    <w:rsid w:val="00846329"/>
    <w:rsid w:val="00847878"/>
    <w:rsid w:val="00847FE7"/>
    <w:rsid w:val="00852B35"/>
    <w:rsid w:val="00853498"/>
    <w:rsid w:val="0085429A"/>
    <w:rsid w:val="00872C19"/>
    <w:rsid w:val="00876194"/>
    <w:rsid w:val="0087784F"/>
    <w:rsid w:val="00892D92"/>
    <w:rsid w:val="008A3EF4"/>
    <w:rsid w:val="008A5ADA"/>
    <w:rsid w:val="008A65C5"/>
    <w:rsid w:val="008B43A1"/>
    <w:rsid w:val="008B70B2"/>
    <w:rsid w:val="008D0F56"/>
    <w:rsid w:val="008D193D"/>
    <w:rsid w:val="008D7DF3"/>
    <w:rsid w:val="008E350B"/>
    <w:rsid w:val="008E36BC"/>
    <w:rsid w:val="008E6E39"/>
    <w:rsid w:val="008F2B64"/>
    <w:rsid w:val="008F730B"/>
    <w:rsid w:val="00901C58"/>
    <w:rsid w:val="00921C5F"/>
    <w:rsid w:val="0092674B"/>
    <w:rsid w:val="00931CF5"/>
    <w:rsid w:val="00942FCF"/>
    <w:rsid w:val="00971582"/>
    <w:rsid w:val="00973E82"/>
    <w:rsid w:val="009779EC"/>
    <w:rsid w:val="00982777"/>
    <w:rsid w:val="00986107"/>
    <w:rsid w:val="009A331E"/>
    <w:rsid w:val="009B596C"/>
    <w:rsid w:val="009C0F01"/>
    <w:rsid w:val="009C161A"/>
    <w:rsid w:val="009E1577"/>
    <w:rsid w:val="009E364D"/>
    <w:rsid w:val="009F0546"/>
    <w:rsid w:val="009F1F57"/>
    <w:rsid w:val="009F3481"/>
    <w:rsid w:val="009F3CF8"/>
    <w:rsid w:val="009F424A"/>
    <w:rsid w:val="00A0529C"/>
    <w:rsid w:val="00A24586"/>
    <w:rsid w:val="00A31B62"/>
    <w:rsid w:val="00A41445"/>
    <w:rsid w:val="00A5261A"/>
    <w:rsid w:val="00A52A69"/>
    <w:rsid w:val="00A779EE"/>
    <w:rsid w:val="00A83C8D"/>
    <w:rsid w:val="00A9733C"/>
    <w:rsid w:val="00AA3E72"/>
    <w:rsid w:val="00AB00AC"/>
    <w:rsid w:val="00AB0CC3"/>
    <w:rsid w:val="00AB5F54"/>
    <w:rsid w:val="00AC2FEE"/>
    <w:rsid w:val="00AC704C"/>
    <w:rsid w:val="00AD18A1"/>
    <w:rsid w:val="00AD1917"/>
    <w:rsid w:val="00AD682B"/>
    <w:rsid w:val="00AE0189"/>
    <w:rsid w:val="00AE289B"/>
    <w:rsid w:val="00AE5F1F"/>
    <w:rsid w:val="00AE769C"/>
    <w:rsid w:val="00B00944"/>
    <w:rsid w:val="00B053CD"/>
    <w:rsid w:val="00B05A7B"/>
    <w:rsid w:val="00B06271"/>
    <w:rsid w:val="00B24F91"/>
    <w:rsid w:val="00B251C4"/>
    <w:rsid w:val="00B41452"/>
    <w:rsid w:val="00B50C4F"/>
    <w:rsid w:val="00B769B0"/>
    <w:rsid w:val="00B87D6F"/>
    <w:rsid w:val="00BA4753"/>
    <w:rsid w:val="00BB012A"/>
    <w:rsid w:val="00BC420F"/>
    <w:rsid w:val="00BD68A2"/>
    <w:rsid w:val="00BE02BA"/>
    <w:rsid w:val="00BE2349"/>
    <w:rsid w:val="00BF6AC5"/>
    <w:rsid w:val="00C01F15"/>
    <w:rsid w:val="00C10D23"/>
    <w:rsid w:val="00C15B79"/>
    <w:rsid w:val="00C25CAF"/>
    <w:rsid w:val="00C3490A"/>
    <w:rsid w:val="00C36B88"/>
    <w:rsid w:val="00C4191D"/>
    <w:rsid w:val="00C427C1"/>
    <w:rsid w:val="00C56A16"/>
    <w:rsid w:val="00C636F4"/>
    <w:rsid w:val="00C76719"/>
    <w:rsid w:val="00C7791D"/>
    <w:rsid w:val="00C816A7"/>
    <w:rsid w:val="00C81B8B"/>
    <w:rsid w:val="00C831C7"/>
    <w:rsid w:val="00C97723"/>
    <w:rsid w:val="00CB0966"/>
    <w:rsid w:val="00CB4016"/>
    <w:rsid w:val="00CC212B"/>
    <w:rsid w:val="00CD56C0"/>
    <w:rsid w:val="00CE1368"/>
    <w:rsid w:val="00CE4B94"/>
    <w:rsid w:val="00D02DEB"/>
    <w:rsid w:val="00D03A13"/>
    <w:rsid w:val="00D06DCD"/>
    <w:rsid w:val="00D1057F"/>
    <w:rsid w:val="00D141A3"/>
    <w:rsid w:val="00D16D91"/>
    <w:rsid w:val="00D202EE"/>
    <w:rsid w:val="00D20E75"/>
    <w:rsid w:val="00D32773"/>
    <w:rsid w:val="00D4587A"/>
    <w:rsid w:val="00D62431"/>
    <w:rsid w:val="00D63FBC"/>
    <w:rsid w:val="00D64782"/>
    <w:rsid w:val="00D8582B"/>
    <w:rsid w:val="00D90BFD"/>
    <w:rsid w:val="00DA50D5"/>
    <w:rsid w:val="00DB1D9E"/>
    <w:rsid w:val="00DB2E47"/>
    <w:rsid w:val="00DB3C35"/>
    <w:rsid w:val="00DB71CE"/>
    <w:rsid w:val="00DD445D"/>
    <w:rsid w:val="00DE26D1"/>
    <w:rsid w:val="00DF2945"/>
    <w:rsid w:val="00DF5D94"/>
    <w:rsid w:val="00DF766D"/>
    <w:rsid w:val="00E00693"/>
    <w:rsid w:val="00E04619"/>
    <w:rsid w:val="00E0743D"/>
    <w:rsid w:val="00E10EFE"/>
    <w:rsid w:val="00E22027"/>
    <w:rsid w:val="00E433BF"/>
    <w:rsid w:val="00E65EFC"/>
    <w:rsid w:val="00E707F8"/>
    <w:rsid w:val="00E7126D"/>
    <w:rsid w:val="00E73EAA"/>
    <w:rsid w:val="00E76DA8"/>
    <w:rsid w:val="00E8601E"/>
    <w:rsid w:val="00E942C1"/>
    <w:rsid w:val="00EA79AE"/>
    <w:rsid w:val="00EB11BA"/>
    <w:rsid w:val="00EB16B6"/>
    <w:rsid w:val="00EB263C"/>
    <w:rsid w:val="00EB27A5"/>
    <w:rsid w:val="00EB6C1B"/>
    <w:rsid w:val="00EC0118"/>
    <w:rsid w:val="00EC0A31"/>
    <w:rsid w:val="00ED4A76"/>
    <w:rsid w:val="00EF0C57"/>
    <w:rsid w:val="00EF1606"/>
    <w:rsid w:val="00EF3A21"/>
    <w:rsid w:val="00F05190"/>
    <w:rsid w:val="00F06F9F"/>
    <w:rsid w:val="00F07186"/>
    <w:rsid w:val="00F1791B"/>
    <w:rsid w:val="00F301D2"/>
    <w:rsid w:val="00F30650"/>
    <w:rsid w:val="00F423EC"/>
    <w:rsid w:val="00F45213"/>
    <w:rsid w:val="00F471D3"/>
    <w:rsid w:val="00F52D42"/>
    <w:rsid w:val="00F56F19"/>
    <w:rsid w:val="00F82F69"/>
    <w:rsid w:val="00F92DE9"/>
    <w:rsid w:val="00FA0945"/>
    <w:rsid w:val="00FA14D9"/>
    <w:rsid w:val="00FA3A51"/>
    <w:rsid w:val="00FB0BB2"/>
    <w:rsid w:val="00FB4A81"/>
    <w:rsid w:val="00FC2AAF"/>
    <w:rsid w:val="00FC7843"/>
    <w:rsid w:val="00FD32B9"/>
    <w:rsid w:val="00FD737A"/>
    <w:rsid w:val="00FD786E"/>
    <w:rsid w:val="00FE6B30"/>
    <w:rsid w:val="00FE70A9"/>
    <w:rsid w:val="00FF4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  <w14:docId w14:val="01D2E564"/>
  <w15:docId w15:val="{35A6BF1E-6804-4C2B-8974-1AE34AEC48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iPriority="0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locked="1" w:uiPriority="0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8582B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00693"/>
    <w:pPr>
      <w:keepNext/>
      <w:widowControl w:val="0"/>
      <w:autoSpaceDE w:val="0"/>
      <w:autoSpaceDN w:val="0"/>
      <w:adjustRightInd w:val="0"/>
      <w:outlineLvl w:val="1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locked/>
    <w:rsid w:val="00E00693"/>
    <w:rPr>
      <w:rFonts w:cs="Times New Roman"/>
      <w:b/>
      <w:bCs/>
    </w:rPr>
  </w:style>
  <w:style w:type="table" w:styleId="TableGrid">
    <w:name w:val="Table Grid"/>
    <w:basedOn w:val="TableNormal"/>
    <w:uiPriority w:val="99"/>
    <w:rsid w:val="00D8582B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basedOn w:val="DefaultParagraphFont"/>
    <w:uiPriority w:val="99"/>
    <w:rsid w:val="00D8582B"/>
    <w:rPr>
      <w:rFonts w:cs="Times New Roman"/>
    </w:rPr>
  </w:style>
  <w:style w:type="paragraph" w:customStyle="1" w:styleId="easstyle">
    <w:name w:val="eas.style"/>
    <w:basedOn w:val="Normal"/>
    <w:uiPriority w:val="99"/>
    <w:rsid w:val="00D8582B"/>
    <w:pPr>
      <w:tabs>
        <w:tab w:val="left" w:pos="360"/>
      </w:tabs>
      <w:spacing w:line="360" w:lineRule="exact"/>
      <w:jc w:val="both"/>
    </w:pPr>
    <w:rPr>
      <w:rFonts w:ascii="Times" w:hAnsi="Times"/>
      <w:szCs w:val="20"/>
    </w:rPr>
  </w:style>
  <w:style w:type="paragraph" w:customStyle="1" w:styleId="Times">
    <w:name w:val="Times"/>
    <w:uiPriority w:val="99"/>
    <w:rsid w:val="001778CC"/>
    <w:rPr>
      <w:rFonts w:ascii="Times" w:hAnsi="Times"/>
      <w:sz w:val="24"/>
      <w:szCs w:val="20"/>
    </w:rPr>
  </w:style>
  <w:style w:type="paragraph" w:styleId="Header">
    <w:name w:val="header"/>
    <w:basedOn w:val="Normal"/>
    <w:link w:val="HeaderChar"/>
    <w:uiPriority w:val="99"/>
    <w:rsid w:val="00FC784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FC7843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FC784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FC7843"/>
    <w:rPr>
      <w:rFonts w:cs="Times New Roman"/>
      <w:sz w:val="24"/>
      <w:szCs w:val="24"/>
    </w:rPr>
  </w:style>
  <w:style w:type="paragraph" w:customStyle="1" w:styleId="times0">
    <w:name w:val="times"/>
    <w:basedOn w:val="Normal"/>
    <w:uiPriority w:val="99"/>
    <w:rsid w:val="00E00693"/>
    <w:rPr>
      <w:rFonts w:ascii="Times" w:hAnsi="Times"/>
      <w:szCs w:val="20"/>
    </w:rPr>
  </w:style>
  <w:style w:type="paragraph" w:styleId="BalloonText">
    <w:name w:val="Balloon Text"/>
    <w:basedOn w:val="Normal"/>
    <w:link w:val="BalloonTextChar"/>
    <w:uiPriority w:val="99"/>
    <w:rsid w:val="00E0069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E0069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00693"/>
    <w:pPr>
      <w:ind w:left="720"/>
    </w:pPr>
    <w:rPr>
      <w:rFonts w:ascii="Times" w:hAnsi="Times"/>
      <w:szCs w:val="20"/>
    </w:rPr>
  </w:style>
  <w:style w:type="paragraph" w:styleId="BodyText2">
    <w:name w:val="Body Text 2"/>
    <w:basedOn w:val="Normal"/>
    <w:link w:val="BodyText2Char"/>
    <w:uiPriority w:val="99"/>
    <w:rsid w:val="00E00693"/>
    <w:pPr>
      <w:widowControl w:val="0"/>
      <w:tabs>
        <w:tab w:val="left" w:pos="720"/>
      </w:tabs>
      <w:autoSpaceDE w:val="0"/>
      <w:autoSpaceDN w:val="0"/>
      <w:adjustRightInd w:val="0"/>
      <w:ind w:left="720" w:hanging="720"/>
    </w:pPr>
    <w:rPr>
      <w:sz w:val="22"/>
      <w:szCs w:val="22"/>
    </w:rPr>
  </w:style>
  <w:style w:type="character" w:customStyle="1" w:styleId="BodyText2Char">
    <w:name w:val="Body Text 2 Char"/>
    <w:basedOn w:val="DefaultParagraphFont"/>
    <w:link w:val="BodyText2"/>
    <w:uiPriority w:val="99"/>
    <w:locked/>
    <w:rsid w:val="00E00693"/>
    <w:rPr>
      <w:rFonts w:cs="Times New Roman"/>
      <w:sz w:val="22"/>
      <w:szCs w:val="22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B05A7B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B05A7B"/>
    <w:rPr>
      <w:sz w:val="24"/>
      <w:szCs w:val="24"/>
    </w:rPr>
  </w:style>
  <w:style w:type="paragraph" w:styleId="NormalWeb">
    <w:name w:val="Normal (Web)"/>
    <w:basedOn w:val="Normal"/>
    <w:rsid w:val="00B05A7B"/>
    <w:pPr>
      <w:spacing w:before="100" w:beforeAutospacing="1" w:after="100" w:afterAutospacing="1"/>
    </w:pPr>
    <w:rPr>
      <w:color w:val="000000"/>
    </w:rPr>
  </w:style>
  <w:style w:type="paragraph" w:customStyle="1" w:styleId="WPNormal">
    <w:name w:val="WP_Normal"/>
    <w:basedOn w:val="Normal"/>
    <w:rsid w:val="00B05A7B"/>
    <w:pPr>
      <w:widowControl w:val="0"/>
    </w:pPr>
    <w:rPr>
      <w:rFonts w:ascii="Chicago" w:hAnsi="Chicago"/>
      <w:szCs w:val="20"/>
    </w:rPr>
  </w:style>
  <w:style w:type="table" w:styleId="TableClassic2">
    <w:name w:val="Table Classic 2"/>
    <w:basedOn w:val="TableNormal"/>
    <w:rsid w:val="00CE1368"/>
    <w:rPr>
      <w:sz w:val="20"/>
      <w:szCs w:val="20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35</Words>
  <Characters>419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4</vt:lpstr>
    </vt:vector>
  </TitlesOfParts>
  <Company>The Lawrenceville School</Company>
  <LinksUpToDate>false</LinksUpToDate>
  <CharactersWithSpaces>4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</dc:title>
  <dc:subject/>
  <dc:creator>ITS</dc:creator>
  <cp:keywords/>
  <dc:description/>
  <cp:lastModifiedBy>Ed Morris</cp:lastModifiedBy>
  <cp:revision>2</cp:revision>
  <cp:lastPrinted>2016-10-24T19:44:00Z</cp:lastPrinted>
  <dcterms:created xsi:type="dcterms:W3CDTF">2018-11-26T14:52:00Z</dcterms:created>
  <dcterms:modified xsi:type="dcterms:W3CDTF">2018-11-26T14:52:00Z</dcterms:modified>
</cp:coreProperties>
</file>